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931" w:rsidRDefault="003A4931" w:rsidP="00B4070F">
      <w:pPr>
        <w:pStyle w:val="Aufgabentext"/>
        <w:jc w:val="center"/>
      </w:pPr>
      <w:r w:rsidRPr="00986C83">
        <w:rPr>
          <w:b/>
          <w:sz w:val="28"/>
          <w:szCs w:val="28"/>
        </w:rPr>
        <w:t xml:space="preserve">REWUE </w:t>
      </w:r>
      <w:r w:rsidR="00B50180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157AEF">
        <w:rPr>
          <w:b/>
          <w:sz w:val="28"/>
          <w:szCs w:val="28"/>
        </w:rPr>
        <w:t>Lineare Gleichungen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28"/>
        <w:gridCol w:w="1680"/>
        <w:gridCol w:w="3180"/>
      </w:tblGrid>
      <w:tr w:rsidR="00582500" w:rsidRPr="00585A7D" w:rsidTr="00E35E6D">
        <w:trPr>
          <w:trHeight w:val="454"/>
        </w:trPr>
        <w:tc>
          <w:tcPr>
            <w:tcW w:w="4428" w:type="dxa"/>
          </w:tcPr>
          <w:p w:rsidR="00582500" w:rsidRPr="009C7DD7" w:rsidRDefault="00582500" w:rsidP="00E35E6D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9C7DD7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80" w:type="dxa"/>
          </w:tcPr>
          <w:p w:rsidR="00582500" w:rsidRPr="009C7DD7" w:rsidRDefault="00582500" w:rsidP="00CA718B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Anzahl: </w:t>
            </w:r>
            <w:r w:rsidR="00D03BED">
              <w:rPr>
                <w:b/>
                <w:sz w:val="22"/>
                <w:szCs w:val="22"/>
              </w:rPr>
              <w:t>1</w:t>
            </w:r>
            <w:r w:rsidR="00CA718B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3180" w:type="dxa"/>
          </w:tcPr>
          <w:p w:rsidR="00582500" w:rsidRPr="009C7DD7" w:rsidRDefault="00582500" w:rsidP="00E35E6D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EA3537" w:rsidRDefault="00EA3537" w:rsidP="00EA3537">
      <w:pPr>
        <w:rPr>
          <w:sz w:val="22"/>
          <w:szCs w:val="22"/>
        </w:rPr>
      </w:pPr>
    </w:p>
    <w:p w:rsidR="00EC2349" w:rsidRDefault="003074CC" w:rsidP="00EC2349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EC2349" w:rsidRPr="00EC2349">
        <w:rPr>
          <w:sz w:val="22"/>
          <w:szCs w:val="22"/>
        </w:rPr>
        <w:t xml:space="preserve"> </w:t>
      </w:r>
    </w:p>
    <w:p w:rsidR="003074CC" w:rsidRDefault="003074CC" w:rsidP="00EC2349">
      <w:pPr>
        <w:spacing w:after="120"/>
        <w:rPr>
          <w:sz w:val="22"/>
          <w:szCs w:val="22"/>
        </w:rPr>
      </w:pPr>
      <w:r>
        <w:rPr>
          <w:sz w:val="22"/>
          <w:szCs w:val="22"/>
        </w:rPr>
        <w:t>Durch welche Gleichungen wird der Umfang beschrieben? Kreuzen Sie an.</w:t>
      </w:r>
    </w:p>
    <w:tbl>
      <w:tblPr>
        <w:tblW w:w="9294" w:type="dxa"/>
        <w:tblLook w:val="01E0" w:firstRow="1" w:lastRow="1" w:firstColumn="1" w:lastColumn="1" w:noHBand="0" w:noVBand="0"/>
      </w:tblPr>
      <w:tblGrid>
        <w:gridCol w:w="426"/>
        <w:gridCol w:w="1842"/>
        <w:gridCol w:w="993"/>
        <w:gridCol w:w="850"/>
        <w:gridCol w:w="142"/>
        <w:gridCol w:w="647"/>
        <w:gridCol w:w="1134"/>
        <w:gridCol w:w="203"/>
        <w:gridCol w:w="1923"/>
        <w:gridCol w:w="413"/>
        <w:gridCol w:w="715"/>
        <w:gridCol w:w="6"/>
      </w:tblGrid>
      <w:tr w:rsidR="003074CC" w:rsidRPr="00791066" w:rsidTr="00286E51">
        <w:trPr>
          <w:gridAfter w:val="1"/>
          <w:wAfter w:w="6" w:type="dxa"/>
          <w:trHeight w:val="420"/>
        </w:trPr>
        <w:tc>
          <w:tcPr>
            <w:tcW w:w="4111" w:type="dxa"/>
            <w:gridSpan w:val="4"/>
            <w:vMerge w:val="restart"/>
            <w:shd w:val="clear" w:color="auto" w:fill="auto"/>
          </w:tcPr>
          <w:p w:rsidR="003074CC" w:rsidRPr="00791066" w:rsidRDefault="005C5A84" w:rsidP="005C5A84">
            <w:pPr>
              <w:rPr>
                <w:sz w:val="22"/>
                <w:szCs w:val="22"/>
              </w:rPr>
            </w:pPr>
            <w:r w:rsidRPr="005C5A84">
              <w:rPr>
                <w:noProof/>
                <w:sz w:val="22"/>
                <w:szCs w:val="22"/>
              </w:rPr>
              <w:drawing>
                <wp:inline distT="0" distB="0" distL="0" distR="0" wp14:anchorId="0DD7BEFD" wp14:editId="6AE39731">
                  <wp:extent cx="1256821" cy="1061085"/>
                  <wp:effectExtent l="0" t="0" r="635" b="5715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2436" cy="1074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2" w:type="dxa"/>
            <w:gridSpan w:val="6"/>
            <w:shd w:val="clear" w:color="auto" w:fill="E0E0E0"/>
            <w:vAlign w:val="center"/>
          </w:tcPr>
          <w:p w:rsidR="003074CC" w:rsidRPr="00EF75ED" w:rsidRDefault="00EF75ED" w:rsidP="00EF75ED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EF75ED">
              <w:rPr>
                <w:sz w:val="22"/>
                <w:szCs w:val="22"/>
              </w:rPr>
              <w:t>u = x + x + x + x + x + x + x</w:t>
            </w:r>
            <w:r w:rsidR="00515334">
              <w:rPr>
                <w:sz w:val="22"/>
                <w:szCs w:val="22"/>
              </w:rPr>
              <w:t xml:space="preserve"> + x</w:t>
            </w:r>
          </w:p>
        </w:tc>
        <w:tc>
          <w:tcPr>
            <w:tcW w:w="715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3074CC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3074CC" w:rsidRPr="00791066" w:rsidRDefault="003074CC" w:rsidP="005C5A84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</w:tr>
      <w:tr w:rsidR="003074CC" w:rsidRPr="00791066" w:rsidTr="00286E51">
        <w:trPr>
          <w:gridAfter w:val="1"/>
          <w:wAfter w:w="6" w:type="dxa"/>
          <w:trHeight w:val="420"/>
        </w:trPr>
        <w:tc>
          <w:tcPr>
            <w:tcW w:w="4111" w:type="dxa"/>
            <w:gridSpan w:val="4"/>
            <w:vMerge/>
            <w:shd w:val="clear" w:color="auto" w:fill="auto"/>
          </w:tcPr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  <w:tc>
          <w:tcPr>
            <w:tcW w:w="4462" w:type="dxa"/>
            <w:gridSpan w:val="6"/>
            <w:shd w:val="clear" w:color="auto" w:fill="E0E0E0"/>
            <w:vAlign w:val="center"/>
          </w:tcPr>
          <w:p w:rsidR="003074CC" w:rsidRPr="00791066" w:rsidRDefault="00EF75ED" w:rsidP="00EF75ED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x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</w:t>
            </w:r>
            <w:proofErr w:type="spellEnd"/>
            <w:r>
              <w:rPr>
                <w:sz w:val="22"/>
                <w:szCs w:val="22"/>
              </w:rPr>
              <w:t xml:space="preserve"> + x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</w:t>
            </w:r>
            <w:proofErr w:type="spellEnd"/>
            <w:r>
              <w:rPr>
                <w:sz w:val="22"/>
                <w:szCs w:val="22"/>
              </w:rPr>
              <w:t xml:space="preserve"> + x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</w:t>
            </w:r>
            <w:proofErr w:type="spellEnd"/>
          </w:p>
        </w:tc>
        <w:tc>
          <w:tcPr>
            <w:tcW w:w="715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3074CC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3074CC" w:rsidRPr="00791066" w:rsidRDefault="003074CC" w:rsidP="005C5A84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</w:tr>
      <w:tr w:rsidR="003074CC" w:rsidRPr="00791066" w:rsidTr="00286E51">
        <w:trPr>
          <w:gridAfter w:val="1"/>
          <w:wAfter w:w="6" w:type="dxa"/>
          <w:trHeight w:val="420"/>
        </w:trPr>
        <w:tc>
          <w:tcPr>
            <w:tcW w:w="4111" w:type="dxa"/>
            <w:gridSpan w:val="4"/>
            <w:vMerge/>
            <w:shd w:val="clear" w:color="auto" w:fill="auto"/>
          </w:tcPr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  <w:tc>
          <w:tcPr>
            <w:tcW w:w="4462" w:type="dxa"/>
            <w:gridSpan w:val="6"/>
            <w:shd w:val="clear" w:color="auto" w:fill="E0E0E0"/>
            <w:vAlign w:val="center"/>
          </w:tcPr>
          <w:p w:rsidR="003074CC" w:rsidRPr="00791066" w:rsidRDefault="00EF75ED" w:rsidP="00EF75ED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3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x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15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3074CC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3074CC" w:rsidRPr="00791066" w:rsidRDefault="003074CC" w:rsidP="005C5A84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</w:tr>
      <w:tr w:rsidR="003074CC" w:rsidRPr="00791066" w:rsidTr="00286E51">
        <w:trPr>
          <w:gridAfter w:val="1"/>
          <w:wAfter w:w="6" w:type="dxa"/>
          <w:trHeight w:val="420"/>
        </w:trPr>
        <w:tc>
          <w:tcPr>
            <w:tcW w:w="4111" w:type="dxa"/>
            <w:gridSpan w:val="4"/>
            <w:vMerge/>
            <w:shd w:val="clear" w:color="auto" w:fill="auto"/>
          </w:tcPr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  <w:tc>
          <w:tcPr>
            <w:tcW w:w="4462" w:type="dxa"/>
            <w:gridSpan w:val="6"/>
            <w:shd w:val="clear" w:color="auto" w:fill="E0E0E0"/>
            <w:vAlign w:val="center"/>
          </w:tcPr>
          <w:p w:rsidR="003074CC" w:rsidRPr="00791066" w:rsidRDefault="00EF75ED" w:rsidP="00EF75ED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8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x</w:t>
            </w:r>
          </w:p>
        </w:tc>
        <w:tc>
          <w:tcPr>
            <w:tcW w:w="715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3074CC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3074CC" w:rsidRPr="00791066" w:rsidRDefault="003074CC" w:rsidP="005C5A84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3074CC" w:rsidRPr="00791066" w:rsidRDefault="003074CC" w:rsidP="005C5A84">
            <w:pPr>
              <w:rPr>
                <w:sz w:val="22"/>
                <w:szCs w:val="22"/>
              </w:rPr>
            </w:pPr>
          </w:p>
        </w:tc>
      </w:tr>
      <w:tr w:rsidR="00286E51" w:rsidRPr="00791066" w:rsidTr="00286E51">
        <w:trPr>
          <w:gridAfter w:val="1"/>
          <w:wAfter w:w="6" w:type="dxa"/>
          <w:trHeight w:val="659"/>
        </w:trPr>
        <w:tc>
          <w:tcPr>
            <w:tcW w:w="9288" w:type="dxa"/>
            <w:gridSpan w:val="11"/>
            <w:shd w:val="clear" w:color="auto" w:fill="auto"/>
            <w:vAlign w:val="center"/>
          </w:tcPr>
          <w:p w:rsidR="00286E51" w:rsidRPr="00791066" w:rsidRDefault="00286E51" w:rsidP="00B5341A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Berechnen Sie den Umfang der Figur, wenn x = 3 cm ist. </w:t>
            </w:r>
            <w:r>
              <w:rPr>
                <w:sz w:val="22"/>
                <w:szCs w:val="22"/>
              </w:rPr>
              <w:br/>
              <w:t>Kreuzen Sie die richtige Lösung an.</w:t>
            </w:r>
          </w:p>
        </w:tc>
      </w:tr>
      <w:tr w:rsidR="00286E51" w:rsidRPr="00791066" w:rsidTr="00286E51">
        <w:trPr>
          <w:trHeight w:val="420"/>
        </w:trPr>
        <w:tc>
          <w:tcPr>
            <w:tcW w:w="426" w:type="dxa"/>
            <w:shd w:val="clear" w:color="auto" w:fill="FFFFFF" w:themeFill="background1"/>
            <w:vAlign w:val="center"/>
          </w:tcPr>
          <w:p w:rsidR="00286E51" w:rsidRDefault="00286E51" w:rsidP="00B5341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1842" w:type="dxa"/>
            <w:shd w:val="clear" w:color="auto" w:fill="E0E0E0"/>
            <w:vAlign w:val="center"/>
          </w:tcPr>
          <w:p w:rsidR="00286E51" w:rsidRDefault="00286E51" w:rsidP="00B5341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 = 24 cm</w:t>
            </w:r>
          </w:p>
        </w:tc>
        <w:tc>
          <w:tcPr>
            <w:tcW w:w="993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286E51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286E51" w:rsidRPr="00791066" w:rsidRDefault="00286E51" w:rsidP="00B5341A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86E51" w:rsidRDefault="00286E51" w:rsidP="00B5341A">
            <w:pPr>
              <w:rPr>
                <w:sz w:val="22"/>
                <w:szCs w:val="22"/>
              </w:rPr>
            </w:pPr>
          </w:p>
        </w:tc>
        <w:tc>
          <w:tcPr>
            <w:tcW w:w="1639" w:type="dxa"/>
            <w:gridSpan w:val="3"/>
            <w:shd w:val="clear" w:color="auto" w:fill="E0E0E0"/>
            <w:vAlign w:val="center"/>
          </w:tcPr>
          <w:p w:rsidR="00286E51" w:rsidRPr="002E0D83" w:rsidRDefault="00286E51" w:rsidP="00B5341A">
            <w:pPr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</w:rPr>
              <w:t>u = 24 cm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286E51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286E51" w:rsidRPr="00791066" w:rsidRDefault="00286E51" w:rsidP="00B5341A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86E51" w:rsidRDefault="00286E51" w:rsidP="00B5341A">
            <w:pPr>
              <w:rPr>
                <w:sz w:val="22"/>
                <w:szCs w:val="22"/>
              </w:rPr>
            </w:pPr>
          </w:p>
        </w:tc>
        <w:tc>
          <w:tcPr>
            <w:tcW w:w="2126" w:type="dxa"/>
            <w:gridSpan w:val="2"/>
            <w:shd w:val="clear" w:color="auto" w:fill="E0E0E0"/>
            <w:vAlign w:val="center"/>
          </w:tcPr>
          <w:p w:rsidR="00286E51" w:rsidRPr="002E0D83" w:rsidRDefault="00286E51" w:rsidP="00B5341A">
            <w:pPr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</w:rPr>
              <w:t>u = 27 cm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134" w:type="dxa"/>
            <w:gridSpan w:val="3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286E51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286E51" w:rsidRPr="00791066" w:rsidRDefault="00286E51" w:rsidP="00B5341A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86E51" w:rsidRPr="00791066" w:rsidRDefault="00286E51" w:rsidP="00B5341A">
            <w:pPr>
              <w:rPr>
                <w:sz w:val="22"/>
                <w:szCs w:val="22"/>
              </w:rPr>
            </w:pPr>
          </w:p>
        </w:tc>
      </w:tr>
      <w:tr w:rsidR="00EF75ED" w:rsidRPr="00791066" w:rsidTr="00726717">
        <w:trPr>
          <w:gridAfter w:val="1"/>
          <w:wAfter w:w="6" w:type="dxa"/>
          <w:trHeight w:val="434"/>
        </w:trPr>
        <w:tc>
          <w:tcPr>
            <w:tcW w:w="9288" w:type="dxa"/>
            <w:gridSpan w:val="11"/>
            <w:shd w:val="clear" w:color="auto" w:fill="auto"/>
            <w:vAlign w:val="center"/>
          </w:tcPr>
          <w:p w:rsidR="00EF75ED" w:rsidRPr="00791066" w:rsidRDefault="00EF75ED" w:rsidP="00726717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tellen Sie </w:t>
            </w:r>
            <w:r w:rsidR="00BC0D35">
              <w:rPr>
                <w:sz w:val="22"/>
                <w:szCs w:val="22"/>
              </w:rPr>
              <w:t xml:space="preserve">jeweils </w:t>
            </w:r>
            <w:r>
              <w:rPr>
                <w:sz w:val="22"/>
                <w:szCs w:val="22"/>
              </w:rPr>
              <w:t xml:space="preserve">eine Gleichung auf </w:t>
            </w:r>
            <w:r w:rsidRPr="00791066">
              <w:rPr>
                <w:sz w:val="22"/>
                <w:szCs w:val="22"/>
              </w:rPr>
              <w:t xml:space="preserve">und </w:t>
            </w:r>
            <w:r>
              <w:rPr>
                <w:sz w:val="22"/>
                <w:szCs w:val="22"/>
              </w:rPr>
              <w:t>geben Sie</w:t>
            </w:r>
            <w:r w:rsidRPr="00791066">
              <w:rPr>
                <w:sz w:val="22"/>
                <w:szCs w:val="22"/>
              </w:rPr>
              <w:t xml:space="preserve"> die Lösung an.</w:t>
            </w:r>
            <w:r>
              <w:rPr>
                <w:sz w:val="22"/>
                <w:szCs w:val="22"/>
              </w:rPr>
              <w:t xml:space="preserve"> </w:t>
            </w:r>
          </w:p>
        </w:tc>
      </w:tr>
      <w:tr w:rsidR="00726717" w:rsidRPr="00791066" w:rsidTr="008031BB">
        <w:trPr>
          <w:gridAfter w:val="1"/>
          <w:wAfter w:w="6" w:type="dxa"/>
          <w:trHeight w:val="869"/>
        </w:trPr>
        <w:tc>
          <w:tcPr>
            <w:tcW w:w="4253" w:type="dxa"/>
            <w:gridSpan w:val="5"/>
            <w:shd w:val="clear" w:color="auto" w:fill="auto"/>
            <w:vAlign w:val="center"/>
          </w:tcPr>
          <w:p w:rsidR="00726717" w:rsidRPr="00791066" w:rsidRDefault="00726717" w:rsidP="00286E51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ann beträgt der Umfang 8 cm?</w:t>
            </w:r>
          </w:p>
        </w:tc>
        <w:tc>
          <w:tcPr>
            <w:tcW w:w="5035" w:type="dxa"/>
            <w:gridSpan w:val="6"/>
            <w:shd w:val="clear" w:color="auto" w:fill="E0E0E0"/>
            <w:vAlign w:val="center"/>
          </w:tcPr>
          <w:p w:rsidR="00726717" w:rsidRDefault="00726717" w:rsidP="00726717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leichung: </w:t>
            </w:r>
            <w:r w:rsidR="00CA718B">
              <w:rPr>
                <w:sz w:val="22"/>
                <w:szCs w:val="22"/>
              </w:rPr>
              <w:t>_________________</w:t>
            </w:r>
          </w:p>
          <w:p w:rsidR="00726717" w:rsidRPr="00791066" w:rsidRDefault="00726717" w:rsidP="0072671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Lösung:     </w:t>
            </w:r>
            <w:r w:rsidR="00CA718B">
              <w:rPr>
                <w:sz w:val="22"/>
                <w:szCs w:val="22"/>
              </w:rPr>
              <w:t>_________________</w:t>
            </w:r>
          </w:p>
        </w:tc>
      </w:tr>
      <w:tr w:rsidR="00726717" w:rsidRPr="00791066" w:rsidTr="00726717">
        <w:trPr>
          <w:gridAfter w:val="1"/>
          <w:wAfter w:w="6" w:type="dxa"/>
          <w:trHeight w:val="821"/>
        </w:trPr>
        <w:tc>
          <w:tcPr>
            <w:tcW w:w="4253" w:type="dxa"/>
            <w:gridSpan w:val="5"/>
            <w:shd w:val="clear" w:color="auto" w:fill="auto"/>
            <w:vAlign w:val="center"/>
          </w:tcPr>
          <w:p w:rsidR="00726717" w:rsidRDefault="00726717" w:rsidP="00286E51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ann beträgt der Umfang 4 cm?</w:t>
            </w:r>
          </w:p>
        </w:tc>
        <w:tc>
          <w:tcPr>
            <w:tcW w:w="5035" w:type="dxa"/>
            <w:gridSpan w:val="6"/>
            <w:shd w:val="clear" w:color="auto" w:fill="E0E0E0"/>
            <w:vAlign w:val="center"/>
          </w:tcPr>
          <w:p w:rsidR="00726717" w:rsidRDefault="00726717" w:rsidP="00726717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Gleichung: </w:t>
            </w:r>
            <w:r w:rsidR="00CA718B">
              <w:rPr>
                <w:sz w:val="22"/>
                <w:szCs w:val="22"/>
              </w:rPr>
              <w:t>_________________</w:t>
            </w:r>
          </w:p>
          <w:p w:rsidR="00726717" w:rsidRPr="00791066" w:rsidRDefault="00726717" w:rsidP="0072671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Lösung:     </w:t>
            </w:r>
            <w:r w:rsidR="00CA718B">
              <w:rPr>
                <w:sz w:val="22"/>
                <w:szCs w:val="22"/>
              </w:rPr>
              <w:t>_________________</w:t>
            </w:r>
          </w:p>
        </w:tc>
      </w:tr>
      <w:tr w:rsidR="00B50180" w:rsidRPr="00791066" w:rsidTr="00726717">
        <w:trPr>
          <w:gridAfter w:val="1"/>
          <w:wAfter w:w="6" w:type="dxa"/>
          <w:trHeight w:val="420"/>
        </w:trPr>
        <w:tc>
          <w:tcPr>
            <w:tcW w:w="9288" w:type="dxa"/>
            <w:gridSpan w:val="11"/>
            <w:shd w:val="clear" w:color="auto" w:fill="auto"/>
            <w:vAlign w:val="center"/>
          </w:tcPr>
          <w:p w:rsidR="00B50180" w:rsidRPr="00791066" w:rsidRDefault="00B50180" w:rsidP="00726717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reuzen Sie an, ob </w:t>
            </w:r>
            <w:r w:rsidR="00726717">
              <w:rPr>
                <w:sz w:val="22"/>
                <w:szCs w:val="22"/>
              </w:rPr>
              <w:t>folgende Aussage</w:t>
            </w:r>
            <w:r>
              <w:rPr>
                <w:sz w:val="22"/>
                <w:szCs w:val="22"/>
              </w:rPr>
              <w:t xml:space="preserve"> richtig oder falsch </w:t>
            </w:r>
            <w:r w:rsidR="00726717">
              <w:rPr>
                <w:sz w:val="22"/>
                <w:szCs w:val="22"/>
              </w:rPr>
              <w:t>ist</w:t>
            </w:r>
            <w:r>
              <w:rPr>
                <w:sz w:val="22"/>
                <w:szCs w:val="22"/>
              </w:rPr>
              <w:t>.</w:t>
            </w:r>
          </w:p>
        </w:tc>
      </w:tr>
      <w:tr w:rsidR="00B50180" w:rsidRPr="00791066" w:rsidTr="00726717">
        <w:trPr>
          <w:gridAfter w:val="1"/>
          <w:wAfter w:w="6" w:type="dxa"/>
          <w:trHeight w:val="420"/>
        </w:trPr>
        <w:tc>
          <w:tcPr>
            <w:tcW w:w="6237" w:type="dxa"/>
            <w:gridSpan w:val="8"/>
            <w:shd w:val="clear" w:color="auto" w:fill="auto"/>
            <w:vAlign w:val="center"/>
          </w:tcPr>
          <w:p w:rsidR="00B50180" w:rsidRPr="00726717" w:rsidRDefault="00B50180" w:rsidP="00726717">
            <w:pPr>
              <w:rPr>
                <w:sz w:val="22"/>
                <w:szCs w:val="22"/>
              </w:rPr>
            </w:pPr>
            <w:r w:rsidRPr="00726717">
              <w:rPr>
                <w:sz w:val="22"/>
                <w:szCs w:val="22"/>
              </w:rPr>
              <w:t>Wenn x halbiert wird, wird auch der Umfang halbiert.</w:t>
            </w:r>
          </w:p>
        </w:tc>
        <w:tc>
          <w:tcPr>
            <w:tcW w:w="3051" w:type="dxa"/>
            <w:gridSpan w:val="3"/>
            <w:shd w:val="clear" w:color="auto" w:fill="E0E0E0"/>
            <w:vAlign w:val="center"/>
          </w:tcPr>
          <w:tbl>
            <w:tblPr>
              <w:tblW w:w="2410" w:type="dxa"/>
              <w:tblInd w:w="31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97"/>
              <w:gridCol w:w="1213"/>
            </w:tblGrid>
            <w:tr w:rsidR="00B50180" w:rsidRPr="00791066" w:rsidTr="00726717">
              <w:tc>
                <w:tcPr>
                  <w:tcW w:w="1197" w:type="dxa"/>
                  <w:tcBorders>
                    <w:left w:val="single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:rsidR="00B50180" w:rsidRPr="00791066" w:rsidRDefault="00B50180" w:rsidP="00B50180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213" w:type="dxa"/>
                  <w:shd w:val="clear" w:color="auto" w:fill="F2F2F2" w:themeFill="background1" w:themeFillShade="F2"/>
                  <w:vAlign w:val="center"/>
                </w:tcPr>
                <w:p w:rsidR="00B50180" w:rsidRPr="00791066" w:rsidRDefault="00B50180" w:rsidP="00B50180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B50180" w:rsidRPr="00791066" w:rsidRDefault="00B50180" w:rsidP="00BC0D35">
            <w:pPr>
              <w:rPr>
                <w:sz w:val="22"/>
                <w:szCs w:val="22"/>
              </w:rPr>
            </w:pPr>
          </w:p>
        </w:tc>
      </w:tr>
    </w:tbl>
    <w:p w:rsidR="003074CC" w:rsidRDefault="003074CC" w:rsidP="003074CC">
      <w:pPr>
        <w:pStyle w:val="Aufgabentitel"/>
        <w:spacing w:after="0"/>
        <w:rPr>
          <w:sz w:val="22"/>
          <w:szCs w:val="22"/>
        </w:rPr>
      </w:pPr>
    </w:p>
    <w:p w:rsidR="00EC2349" w:rsidRDefault="00EA3537" w:rsidP="00EC2349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 w:rsidR="001E25DA"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 w:rsidR="00EC2349" w:rsidRPr="00EC2349">
        <w:rPr>
          <w:sz w:val="22"/>
          <w:szCs w:val="22"/>
        </w:rPr>
        <w:t xml:space="preserve"> </w:t>
      </w:r>
    </w:p>
    <w:p w:rsidR="00EA3537" w:rsidRDefault="00572B4A" w:rsidP="00EA3537">
      <w:p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Welche Gleichungen haben die Lösung 4?</w:t>
      </w:r>
      <w:r w:rsidR="008E6324">
        <w:rPr>
          <w:sz w:val="22"/>
          <w:szCs w:val="22"/>
        </w:rPr>
        <w:t xml:space="preserve"> Kreuze</w:t>
      </w:r>
      <w:r w:rsidR="00B50180">
        <w:rPr>
          <w:sz w:val="22"/>
          <w:szCs w:val="22"/>
        </w:rPr>
        <w:t>n Sie an</w:t>
      </w:r>
      <w:r w:rsidR="008E6324">
        <w:rPr>
          <w:sz w:val="22"/>
          <w:szCs w:val="22"/>
        </w:rPr>
        <w:t>.</w:t>
      </w:r>
    </w:p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9"/>
        <w:gridCol w:w="3119"/>
      </w:tblGrid>
      <w:tr w:rsidR="00DD0E86" w:rsidTr="00B50180">
        <w:trPr>
          <w:trHeight w:val="454"/>
        </w:trPr>
        <w:tc>
          <w:tcPr>
            <w:tcW w:w="6169" w:type="dxa"/>
            <w:vAlign w:val="center"/>
          </w:tcPr>
          <w:p w:rsidR="00DD0E86" w:rsidRDefault="00572B4A" w:rsidP="0008360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x = 8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770E98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770E98" w:rsidRDefault="00770E98" w:rsidP="00E35E6D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770E98" w:rsidRDefault="00770E98" w:rsidP="00E35E6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DD0E86" w:rsidRDefault="00DD0E86" w:rsidP="00E35E6D">
            <w:pPr>
              <w:rPr>
                <w:sz w:val="22"/>
                <w:szCs w:val="22"/>
              </w:rPr>
            </w:pPr>
          </w:p>
        </w:tc>
      </w:tr>
      <w:tr w:rsidR="00DD0E86" w:rsidTr="00B50180">
        <w:trPr>
          <w:trHeight w:val="454"/>
        </w:trPr>
        <w:tc>
          <w:tcPr>
            <w:tcW w:w="6169" w:type="dxa"/>
            <w:vAlign w:val="center"/>
          </w:tcPr>
          <w:p w:rsidR="00DD0E86" w:rsidRDefault="00572B4A" w:rsidP="0008360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x + 8 = 0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770E98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770E98" w:rsidRDefault="00770E98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770E98" w:rsidRDefault="00770E98" w:rsidP="0056708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DD0E86" w:rsidRDefault="00DD0E86" w:rsidP="00E35E6D">
            <w:pPr>
              <w:rPr>
                <w:sz w:val="22"/>
                <w:szCs w:val="22"/>
              </w:rPr>
            </w:pPr>
          </w:p>
        </w:tc>
      </w:tr>
      <w:tr w:rsidR="00DD0E86" w:rsidTr="00EC2349">
        <w:trPr>
          <w:trHeight w:val="454"/>
        </w:trPr>
        <w:tc>
          <w:tcPr>
            <w:tcW w:w="6169" w:type="dxa"/>
            <w:vAlign w:val="center"/>
          </w:tcPr>
          <w:p w:rsidR="00DD0E86" w:rsidRDefault="001B19D0" w:rsidP="00083607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(x – 2) = 6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770E98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770E98" w:rsidRDefault="00770E98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c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770E98" w:rsidRDefault="00770E98" w:rsidP="0056708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DD0E86" w:rsidRDefault="00DD0E86" w:rsidP="00E35E6D">
            <w:pPr>
              <w:rPr>
                <w:sz w:val="22"/>
                <w:szCs w:val="22"/>
              </w:rPr>
            </w:pPr>
          </w:p>
        </w:tc>
      </w:tr>
      <w:tr w:rsidR="006F19F2" w:rsidTr="00EC2349">
        <w:trPr>
          <w:trHeight w:val="454"/>
        </w:trPr>
        <w:tc>
          <w:tcPr>
            <w:tcW w:w="6169" w:type="dxa"/>
            <w:vAlign w:val="center"/>
          </w:tcPr>
          <w:p w:rsidR="006F19F2" w:rsidRDefault="001B19D0" w:rsidP="001B19D0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 – (x – 2) = 0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770E98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770E98" w:rsidRDefault="00770E98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770E98" w:rsidRDefault="00770E98" w:rsidP="0056708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6F19F2" w:rsidRDefault="006F19F2" w:rsidP="00E519ED">
            <w:pPr>
              <w:rPr>
                <w:sz w:val="22"/>
                <w:szCs w:val="22"/>
              </w:rPr>
            </w:pPr>
          </w:p>
        </w:tc>
      </w:tr>
    </w:tbl>
    <w:p w:rsidR="00EA3537" w:rsidRDefault="00EA3537" w:rsidP="00A8209D">
      <w:pPr>
        <w:rPr>
          <w:sz w:val="22"/>
          <w:szCs w:val="22"/>
        </w:rPr>
      </w:pPr>
    </w:p>
    <w:p w:rsidR="00EC2349" w:rsidRDefault="003A4931" w:rsidP="00EC2349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 w:rsidR="00EA3537">
        <w:rPr>
          <w:b/>
          <w:sz w:val="22"/>
          <w:szCs w:val="22"/>
        </w:rPr>
        <w:t>ufgabe 3</w:t>
      </w:r>
      <w:r w:rsidRPr="00F52C39">
        <w:rPr>
          <w:b/>
          <w:sz w:val="22"/>
          <w:szCs w:val="22"/>
        </w:rPr>
        <w:t>:</w:t>
      </w:r>
      <w:r w:rsidR="00EC2349" w:rsidRPr="00EC2349">
        <w:rPr>
          <w:sz w:val="22"/>
          <w:szCs w:val="22"/>
        </w:rPr>
        <w:t xml:space="preserve"> </w:t>
      </w:r>
    </w:p>
    <w:p w:rsidR="003A4931" w:rsidRDefault="00B64980" w:rsidP="00A8209D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Erstellen Sie jeweils </w:t>
      </w:r>
      <w:r w:rsidR="00B50180">
        <w:rPr>
          <w:sz w:val="22"/>
          <w:szCs w:val="22"/>
        </w:rPr>
        <w:t>eine</w:t>
      </w:r>
      <w:r>
        <w:rPr>
          <w:sz w:val="22"/>
          <w:szCs w:val="22"/>
        </w:rPr>
        <w:t xml:space="preserve"> Gleichung und lösen Sie diese</w:t>
      </w:r>
      <w:r w:rsidR="00960692">
        <w:rPr>
          <w:sz w:val="22"/>
          <w:szCs w:val="22"/>
        </w:rPr>
        <w:t>.</w:t>
      </w:r>
    </w:p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168"/>
        <w:gridCol w:w="3120"/>
      </w:tblGrid>
      <w:tr w:rsidR="00064D36" w:rsidTr="00B50180">
        <w:trPr>
          <w:trHeight w:val="859"/>
        </w:trPr>
        <w:tc>
          <w:tcPr>
            <w:tcW w:w="6168" w:type="dxa"/>
            <w:vAlign w:val="center"/>
          </w:tcPr>
          <w:p w:rsidR="00064D36" w:rsidRDefault="00800F8C" w:rsidP="00083607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ird </w:t>
            </w:r>
            <w:r w:rsidR="00083607">
              <w:rPr>
                <w:sz w:val="22"/>
                <w:szCs w:val="22"/>
              </w:rPr>
              <w:t>vom</w:t>
            </w:r>
            <w:r>
              <w:rPr>
                <w:sz w:val="22"/>
                <w:szCs w:val="22"/>
              </w:rPr>
              <w:t xml:space="preserve"> Doppelt</w:t>
            </w:r>
            <w:r w:rsidR="00083607">
              <w:rPr>
                <w:sz w:val="22"/>
                <w:szCs w:val="22"/>
              </w:rPr>
              <w:t xml:space="preserve">en einer Zahl 6 subtrahiert, so </w:t>
            </w:r>
            <w:r>
              <w:rPr>
                <w:sz w:val="22"/>
                <w:szCs w:val="22"/>
              </w:rPr>
              <w:t>erhält man 8.</w:t>
            </w:r>
            <w:r w:rsidR="00B64980">
              <w:rPr>
                <w:sz w:val="22"/>
                <w:szCs w:val="22"/>
              </w:rPr>
              <w:t xml:space="preserve"> Wie groß ist die Zahl?</w:t>
            </w:r>
          </w:p>
        </w:tc>
        <w:tc>
          <w:tcPr>
            <w:tcW w:w="3120" w:type="dxa"/>
            <w:shd w:val="clear" w:color="auto" w:fill="E0E0E0"/>
            <w:vAlign w:val="center"/>
          </w:tcPr>
          <w:p w:rsidR="00064D36" w:rsidRDefault="00064D36" w:rsidP="00F65C55">
            <w:pPr>
              <w:numPr>
                <w:ilvl w:val="0"/>
                <w:numId w:val="12"/>
              </w:numPr>
              <w:tabs>
                <w:tab w:val="clear" w:pos="369"/>
                <w:tab w:val="num" w:pos="397"/>
              </w:tabs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  <w:p w:rsidR="00960692" w:rsidRDefault="00960692" w:rsidP="00F65C55">
            <w:pPr>
              <w:tabs>
                <w:tab w:val="left" w:pos="106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: _________</w:t>
            </w:r>
            <w:r w:rsidR="00F65C55">
              <w:rPr>
                <w:sz w:val="22"/>
                <w:szCs w:val="22"/>
              </w:rPr>
              <w:t>__</w:t>
            </w:r>
          </w:p>
        </w:tc>
      </w:tr>
      <w:tr w:rsidR="00064D36" w:rsidTr="00EC2349">
        <w:trPr>
          <w:trHeight w:val="843"/>
        </w:trPr>
        <w:tc>
          <w:tcPr>
            <w:tcW w:w="6168" w:type="dxa"/>
            <w:vAlign w:val="center"/>
          </w:tcPr>
          <w:p w:rsidR="00064D36" w:rsidRDefault="001B19D0" w:rsidP="001B19D0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ie </w:t>
            </w:r>
            <w:r w:rsidR="00B50180">
              <w:rPr>
                <w:sz w:val="22"/>
                <w:szCs w:val="22"/>
              </w:rPr>
              <w:t xml:space="preserve">Seite </w:t>
            </w:r>
            <w:r>
              <w:rPr>
                <w:sz w:val="22"/>
                <w:szCs w:val="22"/>
              </w:rPr>
              <w:t xml:space="preserve">b </w:t>
            </w:r>
            <w:r w:rsidR="00B50180">
              <w:rPr>
                <w:sz w:val="22"/>
                <w:szCs w:val="22"/>
              </w:rPr>
              <w:t>eines Rechtecks ist 3 cm lang. Der Umfang beträgt 9 cm. Wie lang ist die zweite Seite</w:t>
            </w:r>
            <w:r>
              <w:rPr>
                <w:sz w:val="22"/>
                <w:szCs w:val="22"/>
              </w:rPr>
              <w:t xml:space="preserve"> a</w:t>
            </w:r>
            <w:r w:rsidR="00B50180">
              <w:rPr>
                <w:sz w:val="22"/>
                <w:szCs w:val="22"/>
              </w:rPr>
              <w:t>?</w:t>
            </w:r>
          </w:p>
        </w:tc>
        <w:tc>
          <w:tcPr>
            <w:tcW w:w="3120" w:type="dxa"/>
            <w:shd w:val="clear" w:color="auto" w:fill="E0E0E0"/>
            <w:vAlign w:val="center"/>
          </w:tcPr>
          <w:p w:rsidR="00AB5D8C" w:rsidRDefault="00AB5D8C" w:rsidP="00F65C55">
            <w:pPr>
              <w:numPr>
                <w:ilvl w:val="0"/>
                <w:numId w:val="12"/>
              </w:numPr>
              <w:tabs>
                <w:tab w:val="clear" w:pos="369"/>
                <w:tab w:val="num" w:pos="397"/>
              </w:tabs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  <w:p w:rsidR="00064D36" w:rsidRDefault="00AB5D8C" w:rsidP="008E188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: _________</w:t>
            </w:r>
            <w:r w:rsidR="00F65C55">
              <w:rPr>
                <w:sz w:val="22"/>
                <w:szCs w:val="22"/>
              </w:rPr>
              <w:t>__</w:t>
            </w:r>
          </w:p>
        </w:tc>
      </w:tr>
      <w:tr w:rsidR="00064D36" w:rsidTr="00EC2349">
        <w:trPr>
          <w:trHeight w:val="1264"/>
        </w:trPr>
        <w:tc>
          <w:tcPr>
            <w:tcW w:w="6168" w:type="dxa"/>
            <w:vAlign w:val="center"/>
          </w:tcPr>
          <w:p w:rsidR="00064D36" w:rsidRDefault="00B50180" w:rsidP="00083607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im benötigt für s = 100 m nur t = 15 Sekunden. Berechnen Sie, wie schnell Tim ist, indem Sie die Formel s = v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t nach v umstellen und die Werte einsetzen.</w:t>
            </w:r>
          </w:p>
        </w:tc>
        <w:tc>
          <w:tcPr>
            <w:tcW w:w="3120" w:type="dxa"/>
            <w:shd w:val="clear" w:color="auto" w:fill="E0E0E0"/>
            <w:vAlign w:val="center"/>
          </w:tcPr>
          <w:p w:rsidR="00AB5D8C" w:rsidRDefault="00AB5D8C" w:rsidP="00F65C55">
            <w:pPr>
              <w:numPr>
                <w:ilvl w:val="0"/>
                <w:numId w:val="12"/>
              </w:numPr>
              <w:tabs>
                <w:tab w:val="clear" w:pos="369"/>
                <w:tab w:val="num" w:pos="411"/>
              </w:tabs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__</w:t>
            </w:r>
          </w:p>
          <w:p w:rsidR="00064D36" w:rsidRDefault="00AB5D8C" w:rsidP="008E188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: _________</w:t>
            </w:r>
            <w:r w:rsidR="00F65C55">
              <w:rPr>
                <w:sz w:val="22"/>
                <w:szCs w:val="22"/>
              </w:rPr>
              <w:t>__</w:t>
            </w:r>
          </w:p>
        </w:tc>
      </w:tr>
    </w:tbl>
    <w:p w:rsidR="00AB5D8C" w:rsidRDefault="00AB5D8C" w:rsidP="00B4070F">
      <w:pPr>
        <w:pStyle w:val="Aufgabentext"/>
        <w:jc w:val="center"/>
      </w:pPr>
      <w:r w:rsidRPr="00986C83">
        <w:rPr>
          <w:b/>
          <w:sz w:val="28"/>
          <w:szCs w:val="28"/>
        </w:rPr>
        <w:lastRenderedPageBreak/>
        <w:t xml:space="preserve">REWUE </w:t>
      </w:r>
      <w:r w:rsidR="00765655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Lösung</w:t>
      </w:r>
    </w:p>
    <w:p w:rsidR="00EC2349" w:rsidRDefault="002E0D83" w:rsidP="00EC2349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EC2349" w:rsidRPr="00EC2349">
        <w:rPr>
          <w:sz w:val="22"/>
          <w:szCs w:val="22"/>
        </w:rPr>
        <w:t xml:space="preserve"> </w:t>
      </w:r>
    </w:p>
    <w:p w:rsidR="002E0D83" w:rsidRDefault="002E0D83" w:rsidP="00EC2349">
      <w:pPr>
        <w:spacing w:after="120"/>
        <w:rPr>
          <w:sz w:val="22"/>
          <w:szCs w:val="22"/>
        </w:rPr>
      </w:pPr>
      <w:r>
        <w:rPr>
          <w:sz w:val="22"/>
          <w:szCs w:val="22"/>
        </w:rPr>
        <w:t>Durch welche Gleichungen wird der Umfang beschrieben? Kreuzen Sie an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567"/>
        <w:gridCol w:w="1843"/>
        <w:gridCol w:w="1134"/>
        <w:gridCol w:w="567"/>
        <w:gridCol w:w="142"/>
        <w:gridCol w:w="992"/>
        <w:gridCol w:w="992"/>
        <w:gridCol w:w="1843"/>
        <w:gridCol w:w="493"/>
        <w:gridCol w:w="694"/>
        <w:gridCol w:w="21"/>
      </w:tblGrid>
      <w:tr w:rsidR="002E0D83" w:rsidRPr="00791066" w:rsidTr="00286E51">
        <w:trPr>
          <w:trHeight w:val="420"/>
        </w:trPr>
        <w:tc>
          <w:tcPr>
            <w:tcW w:w="4111" w:type="dxa"/>
            <w:gridSpan w:val="4"/>
            <w:vMerge w:val="restart"/>
            <w:shd w:val="clear" w:color="auto" w:fill="auto"/>
          </w:tcPr>
          <w:p w:rsidR="002E0D83" w:rsidRPr="00791066" w:rsidRDefault="002E0D83" w:rsidP="00307C0B">
            <w:pPr>
              <w:rPr>
                <w:sz w:val="22"/>
                <w:szCs w:val="22"/>
              </w:rPr>
            </w:pPr>
            <w:r w:rsidRPr="005C5A84">
              <w:rPr>
                <w:noProof/>
                <w:sz w:val="22"/>
                <w:szCs w:val="22"/>
              </w:rPr>
              <w:drawing>
                <wp:inline distT="0" distB="0" distL="0" distR="0" wp14:anchorId="334C3B51" wp14:editId="0E8C52A5">
                  <wp:extent cx="1256821" cy="1061085"/>
                  <wp:effectExtent l="0" t="0" r="635" b="5715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2436" cy="1074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2" w:type="dxa"/>
            <w:gridSpan w:val="5"/>
            <w:shd w:val="clear" w:color="auto" w:fill="E0E0E0"/>
            <w:vAlign w:val="center"/>
          </w:tcPr>
          <w:p w:rsidR="002E0D83" w:rsidRPr="00EF75ED" w:rsidRDefault="002E0D83" w:rsidP="00307C0B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EF75ED">
              <w:rPr>
                <w:sz w:val="22"/>
                <w:szCs w:val="22"/>
              </w:rPr>
              <w:t>u = x + x + x + x + x + x + x</w:t>
            </w:r>
            <w:r w:rsidR="00515334">
              <w:rPr>
                <w:sz w:val="22"/>
                <w:szCs w:val="22"/>
              </w:rPr>
              <w:t xml:space="preserve"> + x</w:t>
            </w:r>
          </w:p>
        </w:tc>
        <w:tc>
          <w:tcPr>
            <w:tcW w:w="715" w:type="dxa"/>
            <w:gridSpan w:val="2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E0D83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2E0D83" w:rsidRPr="00791066" w:rsidRDefault="002E0D83" w:rsidP="00307C0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</w:tr>
      <w:tr w:rsidR="002E0D83" w:rsidRPr="00791066" w:rsidTr="00286E51">
        <w:trPr>
          <w:trHeight w:val="420"/>
        </w:trPr>
        <w:tc>
          <w:tcPr>
            <w:tcW w:w="4111" w:type="dxa"/>
            <w:gridSpan w:val="4"/>
            <w:vMerge/>
            <w:shd w:val="clear" w:color="auto" w:fill="auto"/>
          </w:tcPr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  <w:tc>
          <w:tcPr>
            <w:tcW w:w="4462" w:type="dxa"/>
            <w:gridSpan w:val="5"/>
            <w:shd w:val="clear" w:color="auto" w:fill="E0E0E0"/>
            <w:vAlign w:val="center"/>
          </w:tcPr>
          <w:p w:rsidR="002E0D83" w:rsidRPr="00791066" w:rsidRDefault="002E0D83" w:rsidP="00307C0B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x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</w:t>
            </w:r>
            <w:proofErr w:type="spellEnd"/>
            <w:r>
              <w:rPr>
                <w:sz w:val="22"/>
                <w:szCs w:val="22"/>
              </w:rPr>
              <w:t xml:space="preserve"> + x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</w:t>
            </w:r>
            <w:proofErr w:type="spellEnd"/>
            <w:r>
              <w:rPr>
                <w:sz w:val="22"/>
                <w:szCs w:val="22"/>
              </w:rPr>
              <w:t xml:space="preserve"> + x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x</w:t>
            </w:r>
            <w:proofErr w:type="spellEnd"/>
          </w:p>
        </w:tc>
        <w:tc>
          <w:tcPr>
            <w:tcW w:w="715" w:type="dxa"/>
            <w:gridSpan w:val="2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E0D83" w:rsidRPr="00791066" w:rsidTr="002E0D83">
              <w:tc>
                <w:tcPr>
                  <w:tcW w:w="360" w:type="dxa"/>
                  <w:shd w:val="clear" w:color="auto" w:fill="FFFFFF" w:themeFill="background1"/>
                </w:tcPr>
                <w:p w:rsidR="002E0D83" w:rsidRPr="00791066" w:rsidRDefault="002E0D83" w:rsidP="00307C0B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</w:tr>
      <w:tr w:rsidR="002E0D83" w:rsidRPr="00791066" w:rsidTr="00286E51">
        <w:trPr>
          <w:trHeight w:val="420"/>
        </w:trPr>
        <w:tc>
          <w:tcPr>
            <w:tcW w:w="4111" w:type="dxa"/>
            <w:gridSpan w:val="4"/>
            <w:vMerge/>
            <w:shd w:val="clear" w:color="auto" w:fill="auto"/>
          </w:tcPr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  <w:tc>
          <w:tcPr>
            <w:tcW w:w="4462" w:type="dxa"/>
            <w:gridSpan w:val="5"/>
            <w:shd w:val="clear" w:color="auto" w:fill="E0E0E0"/>
            <w:vAlign w:val="center"/>
          </w:tcPr>
          <w:p w:rsidR="002E0D83" w:rsidRPr="00791066" w:rsidRDefault="002E0D83" w:rsidP="00307C0B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3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x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15" w:type="dxa"/>
            <w:gridSpan w:val="2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E0D83" w:rsidRPr="00791066" w:rsidTr="002E0D83">
              <w:tc>
                <w:tcPr>
                  <w:tcW w:w="360" w:type="dxa"/>
                  <w:shd w:val="clear" w:color="auto" w:fill="FFFFFF" w:themeFill="background1"/>
                </w:tcPr>
                <w:p w:rsidR="002E0D83" w:rsidRPr="00791066" w:rsidRDefault="002E0D83" w:rsidP="00307C0B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</w:tr>
      <w:tr w:rsidR="002E0D83" w:rsidRPr="00791066" w:rsidTr="00286E51">
        <w:trPr>
          <w:trHeight w:val="420"/>
        </w:trPr>
        <w:tc>
          <w:tcPr>
            <w:tcW w:w="4111" w:type="dxa"/>
            <w:gridSpan w:val="4"/>
            <w:vMerge/>
            <w:shd w:val="clear" w:color="auto" w:fill="auto"/>
          </w:tcPr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  <w:tc>
          <w:tcPr>
            <w:tcW w:w="4462" w:type="dxa"/>
            <w:gridSpan w:val="5"/>
            <w:shd w:val="clear" w:color="auto" w:fill="E0E0E0"/>
            <w:vAlign w:val="center"/>
          </w:tcPr>
          <w:p w:rsidR="002E0D83" w:rsidRPr="00791066" w:rsidRDefault="002E0D83" w:rsidP="00307C0B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8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x</w:t>
            </w:r>
          </w:p>
        </w:tc>
        <w:tc>
          <w:tcPr>
            <w:tcW w:w="715" w:type="dxa"/>
            <w:gridSpan w:val="2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E0D83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2E0D83" w:rsidRPr="00791066" w:rsidRDefault="002E0D83" w:rsidP="00307C0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2E0D83" w:rsidRPr="00791066" w:rsidRDefault="002E0D83" w:rsidP="00307C0B">
            <w:pPr>
              <w:rPr>
                <w:sz w:val="22"/>
                <w:szCs w:val="22"/>
              </w:rPr>
            </w:pPr>
          </w:p>
        </w:tc>
      </w:tr>
      <w:tr w:rsidR="00286E51" w:rsidRPr="00791066" w:rsidTr="00286E51">
        <w:trPr>
          <w:trHeight w:val="664"/>
        </w:trPr>
        <w:tc>
          <w:tcPr>
            <w:tcW w:w="9288" w:type="dxa"/>
            <w:gridSpan w:val="11"/>
            <w:shd w:val="clear" w:color="auto" w:fill="auto"/>
            <w:vAlign w:val="center"/>
          </w:tcPr>
          <w:p w:rsidR="00286E51" w:rsidRPr="00791066" w:rsidRDefault="00286E51" w:rsidP="00786638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Berechnen Sie den Umfang der Figur, wenn x = 3 cm ist. </w:t>
            </w:r>
            <w:r>
              <w:rPr>
                <w:sz w:val="22"/>
                <w:szCs w:val="22"/>
              </w:rPr>
              <w:br/>
              <w:t>Kreuzen Sie die richtige Lösung an.</w:t>
            </w:r>
          </w:p>
        </w:tc>
      </w:tr>
      <w:tr w:rsidR="00286E51" w:rsidRPr="00791066" w:rsidTr="00286E51">
        <w:trPr>
          <w:gridAfter w:val="1"/>
          <w:wAfter w:w="21" w:type="dxa"/>
          <w:trHeight w:val="420"/>
        </w:trPr>
        <w:tc>
          <w:tcPr>
            <w:tcW w:w="567" w:type="dxa"/>
            <w:shd w:val="clear" w:color="auto" w:fill="FFFFFF" w:themeFill="background1"/>
            <w:vAlign w:val="center"/>
          </w:tcPr>
          <w:p w:rsidR="00286E51" w:rsidRDefault="00286E51" w:rsidP="00786638">
            <w:pPr>
              <w:rPr>
                <w:sz w:val="22"/>
                <w:szCs w:val="22"/>
              </w:rPr>
            </w:pPr>
          </w:p>
        </w:tc>
        <w:tc>
          <w:tcPr>
            <w:tcW w:w="1843" w:type="dxa"/>
            <w:shd w:val="clear" w:color="auto" w:fill="E0E0E0"/>
            <w:vAlign w:val="center"/>
          </w:tcPr>
          <w:p w:rsidR="00286E51" w:rsidRDefault="00286E51" w:rsidP="0078663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 = 24 cm  </w:t>
            </w:r>
          </w:p>
        </w:tc>
        <w:tc>
          <w:tcPr>
            <w:tcW w:w="1134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86E51" w:rsidRPr="00791066" w:rsidTr="00286E51">
              <w:tc>
                <w:tcPr>
                  <w:tcW w:w="360" w:type="dxa"/>
                  <w:shd w:val="clear" w:color="auto" w:fill="F2F2F2" w:themeFill="background1" w:themeFillShade="F2"/>
                </w:tcPr>
                <w:p w:rsidR="00286E51" w:rsidRPr="00791066" w:rsidRDefault="00286E51" w:rsidP="00786638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286E51" w:rsidRDefault="00286E51" w:rsidP="00786638">
            <w:pPr>
              <w:rPr>
                <w:sz w:val="22"/>
                <w:szCs w:val="22"/>
              </w:rPr>
            </w:pPr>
          </w:p>
        </w:tc>
        <w:tc>
          <w:tcPr>
            <w:tcW w:w="1701" w:type="dxa"/>
            <w:gridSpan w:val="3"/>
            <w:shd w:val="clear" w:color="auto" w:fill="E0E0E0"/>
            <w:vAlign w:val="center"/>
          </w:tcPr>
          <w:p w:rsidR="00286E51" w:rsidRPr="002E0D83" w:rsidRDefault="00286E51" w:rsidP="00786638">
            <w:pPr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</w:rPr>
              <w:t>u = 24 cm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992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86E51" w:rsidRPr="00791066" w:rsidTr="00786638">
              <w:tc>
                <w:tcPr>
                  <w:tcW w:w="360" w:type="dxa"/>
                  <w:shd w:val="clear" w:color="auto" w:fill="FFFFFF" w:themeFill="background1"/>
                </w:tcPr>
                <w:p w:rsidR="00286E51" w:rsidRPr="00791066" w:rsidRDefault="00286E51" w:rsidP="00786638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86E51" w:rsidRDefault="00286E51" w:rsidP="00786638">
            <w:pPr>
              <w:rPr>
                <w:sz w:val="22"/>
                <w:szCs w:val="22"/>
              </w:rPr>
            </w:pPr>
          </w:p>
        </w:tc>
        <w:tc>
          <w:tcPr>
            <w:tcW w:w="1843" w:type="dxa"/>
            <w:shd w:val="clear" w:color="auto" w:fill="E0E0E0"/>
            <w:vAlign w:val="center"/>
          </w:tcPr>
          <w:p w:rsidR="00286E51" w:rsidRPr="002E0D83" w:rsidRDefault="00286E51" w:rsidP="00786638">
            <w:pPr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</w:rPr>
              <w:t>u = 27 cm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187" w:type="dxa"/>
            <w:gridSpan w:val="2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0"/>
            </w:tblGrid>
            <w:tr w:rsidR="00286E51" w:rsidRPr="00791066" w:rsidTr="00786638">
              <w:tc>
                <w:tcPr>
                  <w:tcW w:w="360" w:type="dxa"/>
                  <w:shd w:val="clear" w:color="auto" w:fill="FFFFFF" w:themeFill="background1"/>
                </w:tcPr>
                <w:p w:rsidR="00286E51" w:rsidRPr="00791066" w:rsidRDefault="00286E51" w:rsidP="00786638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86E51" w:rsidRPr="00791066" w:rsidRDefault="00286E51" w:rsidP="00786638">
            <w:pPr>
              <w:rPr>
                <w:sz w:val="22"/>
                <w:szCs w:val="22"/>
              </w:rPr>
            </w:pPr>
          </w:p>
        </w:tc>
      </w:tr>
      <w:tr w:rsidR="002E0D83" w:rsidRPr="00791066" w:rsidTr="00726717">
        <w:trPr>
          <w:trHeight w:val="437"/>
        </w:trPr>
        <w:tc>
          <w:tcPr>
            <w:tcW w:w="9288" w:type="dxa"/>
            <w:gridSpan w:val="11"/>
            <w:shd w:val="clear" w:color="auto" w:fill="auto"/>
            <w:vAlign w:val="center"/>
          </w:tcPr>
          <w:p w:rsidR="002E0D83" w:rsidRPr="00791066" w:rsidRDefault="00726717" w:rsidP="00286E51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tellen Sie jeweils eine Gleichung auf </w:t>
            </w:r>
            <w:r w:rsidRPr="00791066">
              <w:rPr>
                <w:sz w:val="22"/>
                <w:szCs w:val="22"/>
              </w:rPr>
              <w:t xml:space="preserve">und </w:t>
            </w:r>
            <w:r>
              <w:rPr>
                <w:sz w:val="22"/>
                <w:szCs w:val="22"/>
              </w:rPr>
              <w:t>geben Sie</w:t>
            </w:r>
            <w:r w:rsidRPr="00791066">
              <w:rPr>
                <w:sz w:val="22"/>
                <w:szCs w:val="22"/>
              </w:rPr>
              <w:t xml:space="preserve"> die Lösung an.</w:t>
            </w:r>
          </w:p>
        </w:tc>
      </w:tr>
      <w:tr w:rsidR="002C731F" w:rsidRPr="00791066" w:rsidTr="00CB5592">
        <w:trPr>
          <w:trHeight w:val="873"/>
        </w:trPr>
        <w:tc>
          <w:tcPr>
            <w:tcW w:w="4253" w:type="dxa"/>
            <w:gridSpan w:val="5"/>
            <w:shd w:val="clear" w:color="auto" w:fill="auto"/>
            <w:vAlign w:val="center"/>
          </w:tcPr>
          <w:p w:rsidR="002C731F" w:rsidRPr="00791066" w:rsidRDefault="002C731F" w:rsidP="002C731F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ann beträgt der Umfang 8 cm?</w:t>
            </w:r>
          </w:p>
        </w:tc>
        <w:tc>
          <w:tcPr>
            <w:tcW w:w="5035" w:type="dxa"/>
            <w:gridSpan w:val="6"/>
            <w:shd w:val="clear" w:color="auto" w:fill="E0E0E0"/>
            <w:vAlign w:val="center"/>
          </w:tcPr>
          <w:p w:rsidR="002C731F" w:rsidRDefault="002C731F" w:rsidP="002C731F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leichung: 8 = 8x</w:t>
            </w:r>
          </w:p>
          <w:p w:rsidR="002C731F" w:rsidRPr="00791066" w:rsidRDefault="002C731F" w:rsidP="00CA718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Lösung:     x = 1 </w:t>
            </w:r>
            <w:r w:rsidR="00CA718B">
              <w:rPr>
                <w:sz w:val="22"/>
                <w:szCs w:val="22"/>
              </w:rPr>
              <w:t>cm</w:t>
            </w:r>
          </w:p>
        </w:tc>
      </w:tr>
      <w:tr w:rsidR="002C731F" w:rsidRPr="00791066" w:rsidTr="002C731F">
        <w:trPr>
          <w:trHeight w:val="873"/>
        </w:trPr>
        <w:tc>
          <w:tcPr>
            <w:tcW w:w="4253" w:type="dxa"/>
            <w:gridSpan w:val="5"/>
            <w:shd w:val="clear" w:color="auto" w:fill="auto"/>
            <w:vAlign w:val="center"/>
          </w:tcPr>
          <w:p w:rsidR="002C731F" w:rsidRDefault="002C731F" w:rsidP="002C731F">
            <w:pPr>
              <w:pStyle w:val="Listenabsatz"/>
              <w:numPr>
                <w:ilvl w:val="0"/>
                <w:numId w:val="2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ann beträgt der Umfang 4 cm?</w:t>
            </w:r>
          </w:p>
        </w:tc>
        <w:tc>
          <w:tcPr>
            <w:tcW w:w="5035" w:type="dxa"/>
            <w:gridSpan w:val="6"/>
            <w:shd w:val="clear" w:color="auto" w:fill="E0E0E0"/>
            <w:vAlign w:val="center"/>
          </w:tcPr>
          <w:p w:rsidR="002C731F" w:rsidRDefault="002C731F" w:rsidP="002C731F">
            <w:p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leichung: 4 = 8x</w:t>
            </w:r>
          </w:p>
          <w:p w:rsidR="002C731F" w:rsidRPr="00791066" w:rsidRDefault="002C731F" w:rsidP="002C731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:     x = 0,5 cm</w:t>
            </w:r>
          </w:p>
        </w:tc>
      </w:tr>
      <w:tr w:rsidR="002C731F" w:rsidRPr="00791066" w:rsidTr="00726717">
        <w:trPr>
          <w:trHeight w:val="420"/>
        </w:trPr>
        <w:tc>
          <w:tcPr>
            <w:tcW w:w="9288" w:type="dxa"/>
            <w:gridSpan w:val="11"/>
            <w:shd w:val="clear" w:color="auto" w:fill="auto"/>
            <w:vAlign w:val="center"/>
          </w:tcPr>
          <w:p w:rsidR="002C731F" w:rsidRPr="00791066" w:rsidRDefault="002C731F" w:rsidP="002C731F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reuzen Sie an, ob folgende Aussage richtig oder falsch ist.</w:t>
            </w:r>
          </w:p>
        </w:tc>
      </w:tr>
      <w:tr w:rsidR="002C731F" w:rsidRPr="00791066" w:rsidTr="00726717">
        <w:trPr>
          <w:trHeight w:val="420"/>
        </w:trPr>
        <w:tc>
          <w:tcPr>
            <w:tcW w:w="6237" w:type="dxa"/>
            <w:gridSpan w:val="7"/>
            <w:shd w:val="clear" w:color="auto" w:fill="auto"/>
            <w:vAlign w:val="center"/>
          </w:tcPr>
          <w:p w:rsidR="002C731F" w:rsidRPr="00726717" w:rsidRDefault="002C731F" w:rsidP="002C731F">
            <w:pPr>
              <w:rPr>
                <w:sz w:val="22"/>
                <w:szCs w:val="22"/>
              </w:rPr>
            </w:pPr>
            <w:r w:rsidRPr="00726717">
              <w:rPr>
                <w:sz w:val="22"/>
                <w:szCs w:val="22"/>
              </w:rPr>
              <w:t>Wenn x halbiert wird, wird auch der Umfang halbiert.</w:t>
            </w:r>
          </w:p>
        </w:tc>
        <w:tc>
          <w:tcPr>
            <w:tcW w:w="3051" w:type="dxa"/>
            <w:gridSpan w:val="4"/>
            <w:shd w:val="clear" w:color="auto" w:fill="E0E0E0"/>
            <w:vAlign w:val="center"/>
          </w:tcPr>
          <w:tbl>
            <w:tblPr>
              <w:tblW w:w="2410" w:type="dxa"/>
              <w:tblInd w:w="31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97"/>
              <w:gridCol w:w="1213"/>
            </w:tblGrid>
            <w:tr w:rsidR="002C731F" w:rsidRPr="00791066" w:rsidTr="00726717">
              <w:tc>
                <w:tcPr>
                  <w:tcW w:w="1197" w:type="dxa"/>
                  <w:tcBorders>
                    <w:left w:val="single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:rsidR="002C731F" w:rsidRPr="00791066" w:rsidRDefault="002C731F" w:rsidP="002C731F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213" w:type="dxa"/>
                  <w:shd w:val="clear" w:color="auto" w:fill="FFFFFF" w:themeFill="background1"/>
                  <w:vAlign w:val="center"/>
                </w:tcPr>
                <w:p w:rsidR="002C731F" w:rsidRPr="00791066" w:rsidRDefault="002C731F" w:rsidP="002C731F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2C731F" w:rsidRPr="00791066" w:rsidRDefault="002C731F" w:rsidP="002C731F">
            <w:pPr>
              <w:rPr>
                <w:sz w:val="22"/>
                <w:szCs w:val="22"/>
              </w:rPr>
            </w:pPr>
          </w:p>
        </w:tc>
      </w:tr>
    </w:tbl>
    <w:p w:rsidR="002E0D83" w:rsidRDefault="002E0D83" w:rsidP="002E0D83">
      <w:pPr>
        <w:pStyle w:val="Aufgabentitel"/>
        <w:spacing w:after="0"/>
        <w:rPr>
          <w:sz w:val="22"/>
          <w:szCs w:val="22"/>
        </w:rPr>
      </w:pPr>
    </w:p>
    <w:p w:rsidR="00EC2349" w:rsidRDefault="00AB5D8C" w:rsidP="00EC2349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 w:rsidR="00EC2349" w:rsidRPr="00EC2349">
        <w:rPr>
          <w:sz w:val="22"/>
          <w:szCs w:val="22"/>
        </w:rPr>
        <w:t xml:space="preserve"> </w:t>
      </w:r>
    </w:p>
    <w:p w:rsidR="00AB5D8C" w:rsidRDefault="00AB5D8C" w:rsidP="00AB5D8C">
      <w:p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Welche Gleichungen haben die Lösung 4? Kreuze</w:t>
      </w:r>
      <w:r w:rsidR="001B19D0">
        <w:rPr>
          <w:sz w:val="22"/>
          <w:szCs w:val="22"/>
        </w:rPr>
        <w:t>n Sie</w:t>
      </w:r>
      <w:r>
        <w:rPr>
          <w:sz w:val="22"/>
          <w:szCs w:val="22"/>
        </w:rPr>
        <w:t xml:space="preserve"> an.</w:t>
      </w:r>
    </w:p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6169"/>
        <w:gridCol w:w="3119"/>
      </w:tblGrid>
      <w:tr w:rsidR="00AB5D8C" w:rsidTr="002E0D83">
        <w:trPr>
          <w:trHeight w:val="454"/>
        </w:trPr>
        <w:tc>
          <w:tcPr>
            <w:tcW w:w="6169" w:type="dxa"/>
            <w:vAlign w:val="center"/>
          </w:tcPr>
          <w:p w:rsidR="00AB5D8C" w:rsidRDefault="00AB5D8C" w:rsidP="00DF5395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x = 8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DF5395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DF5395" w:rsidRDefault="00DF5395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DF5395" w:rsidRDefault="00434B61" w:rsidP="0056708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AB5D8C" w:rsidRDefault="00AB5D8C" w:rsidP="0088477F">
            <w:pPr>
              <w:rPr>
                <w:sz w:val="22"/>
                <w:szCs w:val="22"/>
              </w:rPr>
            </w:pPr>
          </w:p>
        </w:tc>
      </w:tr>
      <w:tr w:rsidR="00AB5D8C" w:rsidTr="002E0D83">
        <w:trPr>
          <w:trHeight w:val="454"/>
        </w:trPr>
        <w:tc>
          <w:tcPr>
            <w:tcW w:w="6169" w:type="dxa"/>
            <w:vAlign w:val="center"/>
          </w:tcPr>
          <w:p w:rsidR="00AB5D8C" w:rsidRDefault="00AB5D8C" w:rsidP="00DF5395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x + 8 = 0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DF5395" w:rsidTr="002E0D83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DF5395" w:rsidRDefault="00DF5395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360" w:type="dxa"/>
                  <w:shd w:val="clear" w:color="auto" w:fill="FFFFFF" w:themeFill="background1"/>
                  <w:vAlign w:val="center"/>
                </w:tcPr>
                <w:p w:rsidR="00DF5395" w:rsidRDefault="00DF5395" w:rsidP="0056708B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AB5D8C" w:rsidRDefault="00AB5D8C" w:rsidP="0088477F">
            <w:pPr>
              <w:rPr>
                <w:sz w:val="22"/>
                <w:szCs w:val="22"/>
              </w:rPr>
            </w:pPr>
          </w:p>
        </w:tc>
      </w:tr>
      <w:tr w:rsidR="00AB5D8C" w:rsidTr="00EC2349">
        <w:trPr>
          <w:trHeight w:val="454"/>
        </w:trPr>
        <w:tc>
          <w:tcPr>
            <w:tcW w:w="6169" w:type="dxa"/>
            <w:vAlign w:val="center"/>
          </w:tcPr>
          <w:p w:rsidR="00AB5D8C" w:rsidRDefault="001B19D0" w:rsidP="00DF5395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(x – 2) = 6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DF5395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DF5395" w:rsidRDefault="00DF5395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c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DF5395" w:rsidRDefault="00434B61" w:rsidP="0056708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AB5D8C" w:rsidRDefault="00AB5D8C" w:rsidP="0088477F">
            <w:pPr>
              <w:rPr>
                <w:sz w:val="22"/>
                <w:szCs w:val="22"/>
              </w:rPr>
            </w:pPr>
          </w:p>
        </w:tc>
      </w:tr>
      <w:tr w:rsidR="00AB5D8C" w:rsidTr="00EC2349">
        <w:trPr>
          <w:trHeight w:val="454"/>
        </w:trPr>
        <w:tc>
          <w:tcPr>
            <w:tcW w:w="6169" w:type="dxa"/>
            <w:vAlign w:val="center"/>
          </w:tcPr>
          <w:p w:rsidR="00AB5D8C" w:rsidRDefault="001B19D0" w:rsidP="00DF5395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 – (x – 2) = 0</w:t>
            </w:r>
          </w:p>
        </w:tc>
        <w:tc>
          <w:tcPr>
            <w:tcW w:w="3119" w:type="dxa"/>
            <w:shd w:val="clear" w:color="auto" w:fill="E0E0E0"/>
            <w:vAlign w:val="center"/>
          </w:tcPr>
          <w:tbl>
            <w:tblPr>
              <w:tblStyle w:val="Tabellenraster"/>
              <w:tblW w:w="1391" w:type="dxa"/>
              <w:tblLayout w:type="fixed"/>
              <w:tblLook w:val="01E0" w:firstRow="1" w:lastRow="1" w:firstColumn="1" w:lastColumn="1" w:noHBand="0" w:noVBand="0"/>
            </w:tblPr>
            <w:tblGrid>
              <w:gridCol w:w="1031"/>
              <w:gridCol w:w="360"/>
            </w:tblGrid>
            <w:tr w:rsidR="00DF5395" w:rsidTr="00286E51">
              <w:tc>
                <w:tcPr>
                  <w:tcW w:w="1031" w:type="dxa"/>
                  <w:tcBorders>
                    <w:top w:val="nil"/>
                    <w:left w:val="nil"/>
                    <w:bottom w:val="nil"/>
                  </w:tcBorders>
                </w:tcPr>
                <w:p w:rsidR="00DF5395" w:rsidRDefault="00DF5395" w:rsidP="0056708B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)</w:t>
                  </w:r>
                </w:p>
              </w:tc>
              <w:tc>
                <w:tcPr>
                  <w:tcW w:w="360" w:type="dxa"/>
                  <w:shd w:val="clear" w:color="auto" w:fill="F2F2F2" w:themeFill="background1" w:themeFillShade="F2"/>
                  <w:vAlign w:val="center"/>
                </w:tcPr>
                <w:p w:rsidR="00DF5395" w:rsidRDefault="00434B61" w:rsidP="0056708B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AB5D8C" w:rsidRDefault="00AB5D8C" w:rsidP="0088477F">
            <w:pPr>
              <w:rPr>
                <w:sz w:val="22"/>
                <w:szCs w:val="22"/>
              </w:rPr>
            </w:pPr>
          </w:p>
        </w:tc>
      </w:tr>
    </w:tbl>
    <w:p w:rsidR="00AB5D8C" w:rsidRDefault="00AB5D8C" w:rsidP="00530172">
      <w:pPr>
        <w:rPr>
          <w:sz w:val="22"/>
          <w:szCs w:val="22"/>
        </w:rPr>
      </w:pPr>
    </w:p>
    <w:p w:rsidR="00B4070F" w:rsidRDefault="00AB5D8C" w:rsidP="00B4070F">
      <w:pPr>
        <w:ind w:left="1412" w:hanging="1412"/>
        <w:rPr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3</w:t>
      </w:r>
      <w:r w:rsidRPr="00F52C39">
        <w:rPr>
          <w:b/>
          <w:sz w:val="22"/>
          <w:szCs w:val="22"/>
        </w:rPr>
        <w:t>:</w:t>
      </w:r>
      <w:r w:rsidR="00B4070F" w:rsidRPr="00B4070F">
        <w:rPr>
          <w:sz w:val="22"/>
          <w:szCs w:val="22"/>
        </w:rPr>
        <w:t xml:space="preserve"> </w:t>
      </w:r>
    </w:p>
    <w:p w:rsidR="00AB5D8C" w:rsidRDefault="00FA68C7" w:rsidP="001B19D0">
      <w:pPr>
        <w:spacing w:after="120"/>
        <w:rPr>
          <w:sz w:val="22"/>
          <w:szCs w:val="22"/>
        </w:rPr>
      </w:pPr>
      <w:bookmarkStart w:id="0" w:name="_GoBack"/>
      <w:bookmarkEnd w:id="0"/>
      <w:r>
        <w:rPr>
          <w:sz w:val="22"/>
          <w:szCs w:val="22"/>
        </w:rPr>
        <w:t>Erstelle</w:t>
      </w:r>
      <w:r w:rsidR="00B64980">
        <w:rPr>
          <w:sz w:val="22"/>
          <w:szCs w:val="22"/>
        </w:rPr>
        <w:t>n Sie</w:t>
      </w:r>
      <w:r w:rsidR="00AB5D8C">
        <w:rPr>
          <w:sz w:val="22"/>
          <w:szCs w:val="22"/>
        </w:rPr>
        <w:t xml:space="preserve"> </w:t>
      </w:r>
      <w:r w:rsidR="004D38E5">
        <w:rPr>
          <w:sz w:val="22"/>
          <w:szCs w:val="22"/>
        </w:rPr>
        <w:t xml:space="preserve">jeweils </w:t>
      </w:r>
      <w:r w:rsidR="001B19D0">
        <w:rPr>
          <w:sz w:val="22"/>
          <w:szCs w:val="22"/>
        </w:rPr>
        <w:t>eine</w:t>
      </w:r>
      <w:r w:rsidR="00AB5D8C">
        <w:rPr>
          <w:sz w:val="22"/>
          <w:szCs w:val="22"/>
        </w:rPr>
        <w:t xml:space="preserve"> Gleichung und löse</w:t>
      </w:r>
      <w:r w:rsidR="00B64980">
        <w:rPr>
          <w:sz w:val="22"/>
          <w:szCs w:val="22"/>
        </w:rPr>
        <w:t>n Sie dies</w:t>
      </w:r>
      <w:r w:rsidR="00AB5D8C">
        <w:rPr>
          <w:sz w:val="22"/>
          <w:szCs w:val="22"/>
        </w:rPr>
        <w:t>e.</w:t>
      </w:r>
    </w:p>
    <w:tbl>
      <w:tblPr>
        <w:tblStyle w:val="Tabellenraster"/>
        <w:tblW w:w="9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168"/>
        <w:gridCol w:w="3120"/>
      </w:tblGrid>
      <w:tr w:rsidR="00AB5D8C" w:rsidTr="00515334">
        <w:trPr>
          <w:trHeight w:val="907"/>
        </w:trPr>
        <w:tc>
          <w:tcPr>
            <w:tcW w:w="6168" w:type="dxa"/>
            <w:vAlign w:val="center"/>
          </w:tcPr>
          <w:p w:rsidR="00AB5D8C" w:rsidRDefault="00AB5D8C" w:rsidP="00FA68C7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ird </w:t>
            </w:r>
            <w:r w:rsidR="00FA68C7">
              <w:rPr>
                <w:sz w:val="22"/>
                <w:szCs w:val="22"/>
              </w:rPr>
              <w:t>vom</w:t>
            </w:r>
            <w:r>
              <w:rPr>
                <w:sz w:val="22"/>
                <w:szCs w:val="22"/>
              </w:rPr>
              <w:t xml:space="preserve"> Doppelt</w:t>
            </w:r>
            <w:r w:rsidR="00FA68C7">
              <w:rPr>
                <w:sz w:val="22"/>
                <w:szCs w:val="22"/>
              </w:rPr>
              <w:t>en einer Zahl 6 subtrahiert, so</w:t>
            </w:r>
            <w:r>
              <w:rPr>
                <w:sz w:val="22"/>
                <w:szCs w:val="22"/>
              </w:rPr>
              <w:t xml:space="preserve"> erhält man 8.</w:t>
            </w:r>
            <w:r w:rsidR="00B64980">
              <w:rPr>
                <w:sz w:val="22"/>
                <w:szCs w:val="22"/>
              </w:rPr>
              <w:t xml:space="preserve"> Wie groß ist die Zahl?</w:t>
            </w:r>
          </w:p>
        </w:tc>
        <w:tc>
          <w:tcPr>
            <w:tcW w:w="3120" w:type="dxa"/>
            <w:shd w:val="clear" w:color="auto" w:fill="E0E0E0"/>
            <w:vAlign w:val="center"/>
          </w:tcPr>
          <w:p w:rsidR="00AB5D8C" w:rsidRDefault="00ED17D3" w:rsidP="00286E51">
            <w:pPr>
              <w:numPr>
                <w:ilvl w:val="0"/>
                <w:numId w:val="11"/>
              </w:num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2x </w:t>
            </w:r>
            <w:r w:rsidR="00FA68C7">
              <w:rPr>
                <w:sz w:val="22"/>
                <w:szCs w:val="22"/>
              </w:rPr>
              <w:t>–</w:t>
            </w:r>
            <w:r>
              <w:rPr>
                <w:sz w:val="22"/>
                <w:szCs w:val="22"/>
              </w:rPr>
              <w:t xml:space="preserve"> 6 = 8</w:t>
            </w:r>
          </w:p>
          <w:p w:rsidR="00AB5D8C" w:rsidRDefault="00AB5D8C" w:rsidP="0051533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Lösung: </w:t>
            </w:r>
            <w:r w:rsidR="00ED17D3">
              <w:rPr>
                <w:sz w:val="22"/>
                <w:szCs w:val="22"/>
              </w:rPr>
              <w:t>x = 7</w:t>
            </w:r>
          </w:p>
        </w:tc>
      </w:tr>
      <w:tr w:rsidR="00AB5D8C" w:rsidTr="00EC2349">
        <w:trPr>
          <w:trHeight w:val="849"/>
        </w:trPr>
        <w:tc>
          <w:tcPr>
            <w:tcW w:w="6168" w:type="dxa"/>
            <w:vAlign w:val="center"/>
          </w:tcPr>
          <w:p w:rsidR="00AB5D8C" w:rsidRDefault="00530172" w:rsidP="00FA68C7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ine Seite </w:t>
            </w:r>
            <w:r w:rsidR="00515334">
              <w:rPr>
                <w:sz w:val="22"/>
                <w:szCs w:val="22"/>
              </w:rPr>
              <w:t xml:space="preserve">b </w:t>
            </w:r>
            <w:r>
              <w:rPr>
                <w:sz w:val="22"/>
                <w:szCs w:val="22"/>
              </w:rPr>
              <w:t>eines Rechtecks ist 3 cm lang. Der Umfang beträgt 9 cm. Wie lang ist die zweite Seite</w:t>
            </w:r>
            <w:r w:rsidR="00515334">
              <w:rPr>
                <w:sz w:val="22"/>
                <w:szCs w:val="22"/>
              </w:rPr>
              <w:t xml:space="preserve"> a</w:t>
            </w:r>
            <w:r>
              <w:rPr>
                <w:sz w:val="22"/>
                <w:szCs w:val="22"/>
              </w:rPr>
              <w:t>?</w:t>
            </w:r>
          </w:p>
        </w:tc>
        <w:tc>
          <w:tcPr>
            <w:tcW w:w="3120" w:type="dxa"/>
            <w:shd w:val="clear" w:color="auto" w:fill="E0E0E0"/>
            <w:vAlign w:val="center"/>
          </w:tcPr>
          <w:p w:rsidR="00530172" w:rsidRDefault="001B19D0" w:rsidP="00A8209D">
            <w:pPr>
              <w:numPr>
                <w:ilvl w:val="0"/>
                <w:numId w:val="11"/>
              </w:numPr>
              <w:spacing w:line="36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(a</w:t>
            </w:r>
            <w:r w:rsidR="00530172">
              <w:rPr>
                <w:sz w:val="22"/>
                <w:szCs w:val="22"/>
              </w:rPr>
              <w:t xml:space="preserve"> + 3) = 9</w:t>
            </w:r>
          </w:p>
          <w:p w:rsidR="00AB5D8C" w:rsidRDefault="001B19D0" w:rsidP="005301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ösung: a</w:t>
            </w:r>
            <w:r w:rsidR="00530172">
              <w:rPr>
                <w:sz w:val="22"/>
                <w:szCs w:val="22"/>
              </w:rPr>
              <w:t xml:space="preserve"> = 1,5</w:t>
            </w:r>
            <w:r w:rsidR="00CA718B">
              <w:rPr>
                <w:sz w:val="22"/>
                <w:szCs w:val="22"/>
              </w:rPr>
              <w:t xml:space="preserve"> cm</w:t>
            </w:r>
          </w:p>
        </w:tc>
      </w:tr>
      <w:tr w:rsidR="00AB5D8C" w:rsidTr="00EC2349">
        <w:trPr>
          <w:trHeight w:val="1130"/>
        </w:trPr>
        <w:tc>
          <w:tcPr>
            <w:tcW w:w="6168" w:type="dxa"/>
            <w:vAlign w:val="center"/>
          </w:tcPr>
          <w:p w:rsidR="00AB5D8C" w:rsidRDefault="00530172" w:rsidP="00A8209D">
            <w:pPr>
              <w:numPr>
                <w:ilvl w:val="0"/>
                <w:numId w:val="2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im benötigt für s = 100 m nur t = 15 Sekunden. Berechnen Sie, wie schnell Tim ist, indem Sie die Formel s = v </w:t>
            </w:r>
            <w:r>
              <w:rPr>
                <w:sz w:val="22"/>
                <w:szCs w:val="22"/>
              </w:rPr>
              <w:sym w:font="Symbol" w:char="F0D7"/>
            </w:r>
            <w:r>
              <w:rPr>
                <w:sz w:val="22"/>
                <w:szCs w:val="22"/>
              </w:rPr>
              <w:t xml:space="preserve"> t nach v umstellen und die Werte einsetzen.</w:t>
            </w:r>
          </w:p>
        </w:tc>
        <w:tc>
          <w:tcPr>
            <w:tcW w:w="3120" w:type="dxa"/>
            <w:shd w:val="clear" w:color="auto" w:fill="E0E0E0"/>
            <w:vAlign w:val="center"/>
          </w:tcPr>
          <w:p w:rsidR="00AB5D8C" w:rsidRDefault="00530172" w:rsidP="00515334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530172">
              <w:rPr>
                <w:position w:val="-26"/>
                <w:sz w:val="22"/>
                <w:szCs w:val="22"/>
              </w:rPr>
              <w:object w:dxaOrig="1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30.75pt" o:ole="">
                  <v:imagedata r:id="rId12" o:title=""/>
                </v:shape>
                <o:OLEObject Type="Embed" ProgID="Equation.DSMT4" ShapeID="_x0000_i1025" DrawAspect="Content" ObjectID="_1646206029" r:id="rId13"/>
              </w:object>
            </w:r>
          </w:p>
          <w:p w:rsidR="00AB5D8C" w:rsidRDefault="00AB5D8C" w:rsidP="0088477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Lösung: </w:t>
            </w:r>
            <w:r w:rsidR="00530172">
              <w:rPr>
                <w:sz w:val="22"/>
                <w:szCs w:val="22"/>
              </w:rPr>
              <w:t xml:space="preserve">v = </w:t>
            </w:r>
            <w:r w:rsidR="00530172" w:rsidRPr="00307C0B">
              <w:rPr>
                <w:position w:val="-22"/>
              </w:rPr>
              <w:object w:dxaOrig="840" w:dyaOrig="580">
                <v:shape id="_x0000_i1026" type="#_x0000_t75" style="width:42pt;height:29.25pt" o:ole="">
                  <v:imagedata r:id="rId14" o:title=""/>
                </v:shape>
                <o:OLEObject Type="Embed" ProgID="Equation.DSMT4" ShapeID="_x0000_i1026" DrawAspect="Content" ObjectID="_1646206030" r:id="rId15"/>
              </w:object>
            </w:r>
          </w:p>
        </w:tc>
      </w:tr>
    </w:tbl>
    <w:p w:rsidR="00B64980" w:rsidRDefault="00B64980" w:rsidP="00B64980">
      <w:pPr>
        <w:spacing w:after="120"/>
        <w:jc w:val="both"/>
        <w:rPr>
          <w:b/>
          <w:sz w:val="22"/>
          <w:szCs w:val="22"/>
        </w:rPr>
      </w:pPr>
    </w:p>
    <w:sectPr w:rsidR="00B64980" w:rsidSect="00EC2349">
      <w:headerReference w:type="default" r:id="rId16"/>
      <w:footerReference w:type="default" r:id="rId17"/>
      <w:pgSz w:w="11906" w:h="16838"/>
      <w:pgMar w:top="1417" w:right="1417" w:bottom="709" w:left="1417" w:header="708" w:footer="32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0008" w:rsidRDefault="00CA0008">
      <w:r>
        <w:separator/>
      </w:r>
    </w:p>
  </w:endnote>
  <w:endnote w:type="continuationSeparator" w:id="0">
    <w:p w:rsidR="00CA0008" w:rsidRDefault="00CA00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5A84" w:rsidRPr="000C012D" w:rsidRDefault="005C5A84" w:rsidP="00C547C2">
    <w:pPr>
      <w:pStyle w:val="BlindFuss"/>
      <w:pBdr>
        <w:top w:val="none" w:sz="0" w:space="0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0008" w:rsidRDefault="00CA0008">
      <w:r>
        <w:separator/>
      </w:r>
    </w:p>
  </w:footnote>
  <w:footnote w:type="continuationSeparator" w:id="0">
    <w:p w:rsidR="00CA0008" w:rsidRDefault="00CA00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5A84" w:rsidRDefault="005C5A84" w:rsidP="000956BE">
    <w:pPr>
      <w:pStyle w:val="Kopfzeile"/>
    </w:pPr>
    <w:r>
      <w:rPr>
        <w:szCs w:val="18"/>
      </w:rPr>
      <w:t>2BFS</w:t>
    </w:r>
    <w:r w:rsidRPr="00AC0DFE">
      <w:rPr>
        <w:szCs w:val="18"/>
      </w:rPr>
      <w:t xml:space="preserve"> </w:t>
    </w:r>
    <w:r w:rsidRPr="00262EA4">
      <w:rPr>
        <w:rFonts w:cs="Arial"/>
        <w:szCs w:val="18"/>
      </w:rPr>
      <w:t>•</w:t>
    </w:r>
    <w:r>
      <w:rPr>
        <w:rFonts w:cs="Arial"/>
        <w:szCs w:val="18"/>
      </w:rPr>
      <w:t xml:space="preserve"> </w:t>
    </w:r>
    <w:proofErr w:type="spellStart"/>
    <w:r w:rsidRPr="00804DE7">
      <w:rPr>
        <w:rFonts w:cs="Arial"/>
        <w:b/>
        <w:szCs w:val="18"/>
      </w:rPr>
      <w:t>RE</w:t>
    </w:r>
    <w:r>
      <w:rPr>
        <w:rFonts w:cs="Arial"/>
        <w:szCs w:val="18"/>
      </w:rPr>
      <w:t>gelmäßig</w:t>
    </w:r>
    <w:proofErr w:type="spellEnd"/>
    <w:r>
      <w:rPr>
        <w:rFonts w:cs="Arial"/>
        <w:szCs w:val="18"/>
      </w:rPr>
      <w:t xml:space="preserve"> </w:t>
    </w:r>
    <w:r w:rsidRPr="00804DE7">
      <w:rPr>
        <w:rFonts w:cs="Arial"/>
        <w:b/>
        <w:szCs w:val="18"/>
      </w:rPr>
      <w:t>W</w:t>
    </w:r>
    <w:r>
      <w:rPr>
        <w:rFonts w:cs="Arial"/>
        <w:szCs w:val="18"/>
      </w:rPr>
      <w:t xml:space="preserve">iederholen und </w:t>
    </w:r>
    <w:proofErr w:type="spellStart"/>
    <w:r w:rsidRPr="00804DE7">
      <w:rPr>
        <w:rFonts w:cs="Arial"/>
        <w:b/>
        <w:szCs w:val="18"/>
      </w:rPr>
      <w:t>UE</w:t>
    </w:r>
    <w:r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F6DEB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4F584A"/>
    <w:multiLevelType w:val="hybridMultilevel"/>
    <w:tmpl w:val="ACF0FEE8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980F27"/>
    <w:multiLevelType w:val="hybridMultilevel"/>
    <w:tmpl w:val="1E12E77A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D40CC4"/>
    <w:multiLevelType w:val="multilevel"/>
    <w:tmpl w:val="03E482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D87F01"/>
    <w:multiLevelType w:val="hybridMultilevel"/>
    <w:tmpl w:val="52108386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5C81F9A"/>
    <w:multiLevelType w:val="hybridMultilevel"/>
    <w:tmpl w:val="5FB65288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D084802"/>
    <w:multiLevelType w:val="hybridMultilevel"/>
    <w:tmpl w:val="4E381A00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1E4AE5"/>
    <w:multiLevelType w:val="hybridMultilevel"/>
    <w:tmpl w:val="FE0EE622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84A36AD"/>
    <w:multiLevelType w:val="hybridMultilevel"/>
    <w:tmpl w:val="43D0D2CE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E8363B9"/>
    <w:multiLevelType w:val="hybridMultilevel"/>
    <w:tmpl w:val="5FB65288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9F261F"/>
    <w:multiLevelType w:val="hybridMultilevel"/>
    <w:tmpl w:val="7B98046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7931F8B"/>
    <w:multiLevelType w:val="multilevel"/>
    <w:tmpl w:val="2FEA9A20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B570C4B"/>
    <w:multiLevelType w:val="hybridMultilevel"/>
    <w:tmpl w:val="90464BB6"/>
    <w:lvl w:ilvl="0" w:tplc="A8381F0C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F775939"/>
    <w:multiLevelType w:val="hybridMultilevel"/>
    <w:tmpl w:val="23A027C4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2442ED0"/>
    <w:multiLevelType w:val="hybridMultilevel"/>
    <w:tmpl w:val="3E9AF9A4"/>
    <w:lvl w:ilvl="0" w:tplc="B4A849B8">
      <w:start w:val="3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21635C"/>
    <w:multiLevelType w:val="hybridMultilevel"/>
    <w:tmpl w:val="F3349AAC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FBB4E11"/>
    <w:multiLevelType w:val="hybridMultilevel"/>
    <w:tmpl w:val="07B02EEE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41132A3"/>
    <w:multiLevelType w:val="hybridMultilevel"/>
    <w:tmpl w:val="A4143992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4F2630C"/>
    <w:multiLevelType w:val="hybridMultilevel"/>
    <w:tmpl w:val="2FEA9A20"/>
    <w:lvl w:ilvl="0" w:tplc="82E28D9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46B048F"/>
    <w:multiLevelType w:val="hybridMultilevel"/>
    <w:tmpl w:val="BE066A26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72F054B"/>
    <w:multiLevelType w:val="hybridMultilevel"/>
    <w:tmpl w:val="8DFC8BBA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B2809FF"/>
    <w:multiLevelType w:val="hybridMultilevel"/>
    <w:tmpl w:val="43D0D2CE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3"/>
  </w:num>
  <w:num w:numId="3">
    <w:abstractNumId w:val="15"/>
  </w:num>
  <w:num w:numId="4">
    <w:abstractNumId w:val="6"/>
  </w:num>
  <w:num w:numId="5">
    <w:abstractNumId w:val="2"/>
  </w:num>
  <w:num w:numId="6">
    <w:abstractNumId w:val="10"/>
  </w:num>
  <w:num w:numId="7">
    <w:abstractNumId w:val="16"/>
  </w:num>
  <w:num w:numId="8">
    <w:abstractNumId w:val="20"/>
  </w:num>
  <w:num w:numId="9">
    <w:abstractNumId w:val="18"/>
  </w:num>
  <w:num w:numId="10">
    <w:abstractNumId w:val="11"/>
  </w:num>
  <w:num w:numId="11">
    <w:abstractNumId w:val="12"/>
  </w:num>
  <w:num w:numId="12">
    <w:abstractNumId w:val="1"/>
  </w:num>
  <w:num w:numId="13">
    <w:abstractNumId w:val="7"/>
  </w:num>
  <w:num w:numId="14">
    <w:abstractNumId w:val="9"/>
  </w:num>
  <w:num w:numId="15">
    <w:abstractNumId w:val="5"/>
  </w:num>
  <w:num w:numId="16">
    <w:abstractNumId w:val="21"/>
  </w:num>
  <w:num w:numId="17">
    <w:abstractNumId w:val="17"/>
  </w:num>
  <w:num w:numId="18">
    <w:abstractNumId w:val="0"/>
  </w:num>
  <w:num w:numId="19">
    <w:abstractNumId w:val="13"/>
  </w:num>
  <w:num w:numId="20">
    <w:abstractNumId w:val="4"/>
  </w:num>
  <w:num w:numId="21">
    <w:abstractNumId w:val="8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931"/>
    <w:rsid w:val="000425F4"/>
    <w:rsid w:val="000514A8"/>
    <w:rsid w:val="000545C7"/>
    <w:rsid w:val="00064D36"/>
    <w:rsid w:val="00071EC8"/>
    <w:rsid w:val="00083607"/>
    <w:rsid w:val="000956BE"/>
    <w:rsid w:val="000A48C8"/>
    <w:rsid w:val="000B1F6A"/>
    <w:rsid w:val="000C012D"/>
    <w:rsid w:val="000D3D1D"/>
    <w:rsid w:val="00102574"/>
    <w:rsid w:val="00103FE0"/>
    <w:rsid w:val="00110006"/>
    <w:rsid w:val="00124290"/>
    <w:rsid w:val="00152839"/>
    <w:rsid w:val="00157AEF"/>
    <w:rsid w:val="001B19D0"/>
    <w:rsid w:val="001C75C5"/>
    <w:rsid w:val="001E25DA"/>
    <w:rsid w:val="001F0AA3"/>
    <w:rsid w:val="001F15DB"/>
    <w:rsid w:val="00214711"/>
    <w:rsid w:val="00215521"/>
    <w:rsid w:val="00224EEB"/>
    <w:rsid w:val="002274FA"/>
    <w:rsid w:val="00231E5F"/>
    <w:rsid w:val="00233E1F"/>
    <w:rsid w:val="00237F44"/>
    <w:rsid w:val="00245771"/>
    <w:rsid w:val="00246ED3"/>
    <w:rsid w:val="00260887"/>
    <w:rsid w:val="002744C6"/>
    <w:rsid w:val="00286E51"/>
    <w:rsid w:val="002907CD"/>
    <w:rsid w:val="002C731F"/>
    <w:rsid w:val="002D6EF3"/>
    <w:rsid w:val="002E0473"/>
    <w:rsid w:val="002E0D83"/>
    <w:rsid w:val="002E1E57"/>
    <w:rsid w:val="003074CC"/>
    <w:rsid w:val="00342DC0"/>
    <w:rsid w:val="00356C96"/>
    <w:rsid w:val="0036640A"/>
    <w:rsid w:val="00383C8F"/>
    <w:rsid w:val="003A4931"/>
    <w:rsid w:val="003B2001"/>
    <w:rsid w:val="003B79AE"/>
    <w:rsid w:val="003D2B1B"/>
    <w:rsid w:val="00411438"/>
    <w:rsid w:val="00434B61"/>
    <w:rsid w:val="00440ADF"/>
    <w:rsid w:val="004418F2"/>
    <w:rsid w:val="004723A0"/>
    <w:rsid w:val="00484C97"/>
    <w:rsid w:val="00492AD1"/>
    <w:rsid w:val="00496DAD"/>
    <w:rsid w:val="004A11B8"/>
    <w:rsid w:val="004A5BD6"/>
    <w:rsid w:val="004B3917"/>
    <w:rsid w:val="004D2D72"/>
    <w:rsid w:val="004D38E5"/>
    <w:rsid w:val="004F2697"/>
    <w:rsid w:val="004F441F"/>
    <w:rsid w:val="00515334"/>
    <w:rsid w:val="00525552"/>
    <w:rsid w:val="00530172"/>
    <w:rsid w:val="00542439"/>
    <w:rsid w:val="00545984"/>
    <w:rsid w:val="00560907"/>
    <w:rsid w:val="0056477F"/>
    <w:rsid w:val="0056708B"/>
    <w:rsid w:val="00572B4A"/>
    <w:rsid w:val="00582500"/>
    <w:rsid w:val="00583DA2"/>
    <w:rsid w:val="00584ABF"/>
    <w:rsid w:val="005A1208"/>
    <w:rsid w:val="005B2093"/>
    <w:rsid w:val="005C5A84"/>
    <w:rsid w:val="005E022E"/>
    <w:rsid w:val="005E626E"/>
    <w:rsid w:val="00610594"/>
    <w:rsid w:val="00622A17"/>
    <w:rsid w:val="0066045C"/>
    <w:rsid w:val="00666E63"/>
    <w:rsid w:val="00690556"/>
    <w:rsid w:val="00696B1C"/>
    <w:rsid w:val="006B1ABA"/>
    <w:rsid w:val="006B762E"/>
    <w:rsid w:val="006D19CA"/>
    <w:rsid w:val="006E057A"/>
    <w:rsid w:val="006E49E0"/>
    <w:rsid w:val="006E4BC4"/>
    <w:rsid w:val="006E63A7"/>
    <w:rsid w:val="006F1784"/>
    <w:rsid w:val="006F19F2"/>
    <w:rsid w:val="00726717"/>
    <w:rsid w:val="0074456C"/>
    <w:rsid w:val="00765655"/>
    <w:rsid w:val="00765B19"/>
    <w:rsid w:val="00770E98"/>
    <w:rsid w:val="007732DC"/>
    <w:rsid w:val="00790176"/>
    <w:rsid w:val="007B6379"/>
    <w:rsid w:val="00800F8C"/>
    <w:rsid w:val="00805C6E"/>
    <w:rsid w:val="00807892"/>
    <w:rsid w:val="00841BE6"/>
    <w:rsid w:val="0085082D"/>
    <w:rsid w:val="0085536C"/>
    <w:rsid w:val="0086450B"/>
    <w:rsid w:val="0088477F"/>
    <w:rsid w:val="00896621"/>
    <w:rsid w:val="008A35EB"/>
    <w:rsid w:val="008E1884"/>
    <w:rsid w:val="008E6324"/>
    <w:rsid w:val="008F089C"/>
    <w:rsid w:val="008F3559"/>
    <w:rsid w:val="00900620"/>
    <w:rsid w:val="00905EC5"/>
    <w:rsid w:val="009256B3"/>
    <w:rsid w:val="00937A9D"/>
    <w:rsid w:val="00957425"/>
    <w:rsid w:val="00960692"/>
    <w:rsid w:val="00971613"/>
    <w:rsid w:val="00995785"/>
    <w:rsid w:val="009C7C2F"/>
    <w:rsid w:val="00A00DBF"/>
    <w:rsid w:val="00A048EF"/>
    <w:rsid w:val="00A3237E"/>
    <w:rsid w:val="00A8209D"/>
    <w:rsid w:val="00A92CC9"/>
    <w:rsid w:val="00AB5D8C"/>
    <w:rsid w:val="00AC0DFE"/>
    <w:rsid w:val="00AF2318"/>
    <w:rsid w:val="00B03A17"/>
    <w:rsid w:val="00B17488"/>
    <w:rsid w:val="00B33957"/>
    <w:rsid w:val="00B4070F"/>
    <w:rsid w:val="00B46237"/>
    <w:rsid w:val="00B46B60"/>
    <w:rsid w:val="00B50180"/>
    <w:rsid w:val="00B64980"/>
    <w:rsid w:val="00B91A5D"/>
    <w:rsid w:val="00BA0526"/>
    <w:rsid w:val="00BA42DA"/>
    <w:rsid w:val="00BC0D35"/>
    <w:rsid w:val="00BE04CD"/>
    <w:rsid w:val="00BE1ED4"/>
    <w:rsid w:val="00BE686A"/>
    <w:rsid w:val="00C35565"/>
    <w:rsid w:val="00C40D2C"/>
    <w:rsid w:val="00C547C2"/>
    <w:rsid w:val="00C570F5"/>
    <w:rsid w:val="00C73A22"/>
    <w:rsid w:val="00CA0008"/>
    <w:rsid w:val="00CA718B"/>
    <w:rsid w:val="00CC0181"/>
    <w:rsid w:val="00CD3692"/>
    <w:rsid w:val="00CD4DE1"/>
    <w:rsid w:val="00CE637B"/>
    <w:rsid w:val="00CF2BDF"/>
    <w:rsid w:val="00D03BED"/>
    <w:rsid w:val="00D31A6E"/>
    <w:rsid w:val="00D67328"/>
    <w:rsid w:val="00D7396C"/>
    <w:rsid w:val="00D9674C"/>
    <w:rsid w:val="00DD0E86"/>
    <w:rsid w:val="00DF5395"/>
    <w:rsid w:val="00E04836"/>
    <w:rsid w:val="00E13E8F"/>
    <w:rsid w:val="00E35E6D"/>
    <w:rsid w:val="00E50EDD"/>
    <w:rsid w:val="00E519ED"/>
    <w:rsid w:val="00E60DC2"/>
    <w:rsid w:val="00E6423B"/>
    <w:rsid w:val="00EA3537"/>
    <w:rsid w:val="00EC2349"/>
    <w:rsid w:val="00ED17D3"/>
    <w:rsid w:val="00EE50D2"/>
    <w:rsid w:val="00EF75ED"/>
    <w:rsid w:val="00F03998"/>
    <w:rsid w:val="00F51190"/>
    <w:rsid w:val="00F65C55"/>
    <w:rsid w:val="00F84077"/>
    <w:rsid w:val="00F96B0F"/>
    <w:rsid w:val="00FA68C7"/>
    <w:rsid w:val="00FC78F4"/>
    <w:rsid w:val="00FD0231"/>
    <w:rsid w:val="00FD4F70"/>
    <w:rsid w:val="00FE67D0"/>
    <w:rsid w:val="00FF4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3A4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nabsatz">
    <w:name w:val="List Paragraph"/>
    <w:basedOn w:val="Standard"/>
    <w:uiPriority w:val="34"/>
    <w:qFormat/>
    <w:rsid w:val="00EF75ED"/>
    <w:pPr>
      <w:ind w:left="720"/>
      <w:contextualSpacing/>
    </w:pPr>
  </w:style>
  <w:style w:type="paragraph" w:styleId="Sprechblasentext">
    <w:name w:val="Balloon Text"/>
    <w:basedOn w:val="Standard"/>
    <w:link w:val="SprechblasentextZchn"/>
    <w:rsid w:val="006B1ABA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6B1ABA"/>
    <w:rPr>
      <w:rFonts w:ascii="Segoe UI" w:hAnsi="Segoe UI" w:cs="Segoe UI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EE50D2"/>
    <w:rPr>
      <w:rFonts w:ascii="Verdana" w:hAnsi="Verdana"/>
      <w:sz w:val="1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3A4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nabsatz">
    <w:name w:val="List Paragraph"/>
    <w:basedOn w:val="Standard"/>
    <w:uiPriority w:val="34"/>
    <w:qFormat/>
    <w:rsid w:val="00EF75ED"/>
    <w:pPr>
      <w:ind w:left="720"/>
      <w:contextualSpacing/>
    </w:pPr>
  </w:style>
  <w:style w:type="paragraph" w:styleId="Sprechblasentext">
    <w:name w:val="Balloon Text"/>
    <w:basedOn w:val="Standard"/>
    <w:link w:val="SprechblasentextZchn"/>
    <w:rsid w:val="006B1ABA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6B1ABA"/>
    <w:rPr>
      <w:rFonts w:ascii="Segoe UI" w:hAnsi="Segoe UI" w:cs="Segoe UI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uiPriority w:val="99"/>
    <w:rsid w:val="00EE50D2"/>
    <w:rPr>
      <w:rFonts w:ascii="Verdana" w:hAnsi="Verdana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63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3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5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8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F5E6340-A55F-407F-A5BB-67000407EAD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F414BCC-4ED4-487A-839B-7F3706CCB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CFA60E2-4E2E-44A7-855D-A36BF46A3B2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4</Words>
  <Characters>2421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2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8</cp:revision>
  <cp:lastPrinted>2020-02-17T13:02:00Z</cp:lastPrinted>
  <dcterms:created xsi:type="dcterms:W3CDTF">2019-07-04T17:05:00Z</dcterms:created>
  <dcterms:modified xsi:type="dcterms:W3CDTF">2020-03-20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